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B2AC8" w:rsidRDefault="006B2AC8" w:rsidP="006B2AC8">
      <w:pPr>
        <w:jc w:val="center"/>
        <w:rPr>
          <w:rFonts w:ascii="Comic Sans MS" w:hAnsi="Comic Sans MS"/>
          <w:b/>
          <w:noProof/>
          <w:sz w:val="36"/>
        </w:rPr>
      </w:pPr>
      <w:bookmarkStart w:id="0" w:name="_GoBack"/>
      <w:bookmarkEnd w:id="0"/>
      <w:r w:rsidRPr="006B2AC8">
        <w:rPr>
          <w:rFonts w:ascii="Comic Sans MS" w:hAnsi="Comic Sans MS"/>
          <w:b/>
          <w:noProof/>
          <w:sz w:val="36"/>
        </w:rPr>
        <w:t>VERSATILES</w:t>
      </w:r>
    </w:p>
    <w:p w:rsidR="006B2AC8" w:rsidRDefault="006B2AC8" w:rsidP="006B2AC8">
      <w:pPr>
        <w:rPr>
          <w:rFonts w:ascii="Comic Sans MS" w:hAnsi="Comic Sans MS"/>
          <w:b/>
          <w:noProof/>
          <w:sz w:val="24"/>
        </w:rPr>
      </w:pPr>
      <w:r>
        <w:rPr>
          <w:rFonts w:ascii="Comic Sans MS" w:hAnsi="Comic Sans MS"/>
          <w:b/>
          <w:noProof/>
          <w:sz w:val="24"/>
        </w:rPr>
        <w:t xml:space="preserve">1.  Write the constant of proportionality for the following ordered pairs:  </w:t>
      </w:r>
    </w:p>
    <w:p w:rsidR="006B2AC8" w:rsidRDefault="006B2AC8" w:rsidP="00755E09">
      <w:pPr>
        <w:ind w:left="1440" w:firstLine="720"/>
        <w:rPr>
          <w:rFonts w:ascii="Comic Sans MS" w:hAnsi="Comic Sans MS"/>
          <w:b/>
          <w:noProof/>
          <w:sz w:val="24"/>
        </w:rPr>
      </w:pPr>
      <w:r>
        <w:rPr>
          <w:rFonts w:ascii="Comic Sans MS" w:hAnsi="Comic Sans MS"/>
          <w:b/>
          <w:noProof/>
          <w:sz w:val="24"/>
        </w:rPr>
        <w:t>(3, 2), (6, 4)</w:t>
      </w:r>
    </w:p>
    <w:p w:rsidR="006B2AC8" w:rsidRDefault="00DC79F5" w:rsidP="006B2AC8">
      <w:pPr>
        <w:rPr>
          <w:rFonts w:ascii="Comic Sans MS" w:hAnsi="Comic Sans MS"/>
          <w:b/>
          <w:noProof/>
          <w:sz w:val="24"/>
        </w:rPr>
      </w:pPr>
      <w:r>
        <w:rPr>
          <w:rFonts w:ascii="Comic Sans MS" w:hAnsi="Comic Sans MS"/>
          <w:b/>
          <w:noProof/>
          <w:sz w:val="24"/>
        </w:rPr>
        <mc:AlternateContent>
          <mc:Choice Requires="wps">
            <w:drawing>
              <wp:anchor distT="0" distB="0" distL="114300" distR="114300" simplePos="0" relativeHeight="251671552" behindDoc="0" locked="0" layoutInCell="1" allowOverlap="1">
                <wp:simplePos x="0" y="0"/>
                <wp:positionH relativeFrom="column">
                  <wp:posOffset>5295900</wp:posOffset>
                </wp:positionH>
                <wp:positionV relativeFrom="paragraph">
                  <wp:posOffset>316865</wp:posOffset>
                </wp:positionV>
                <wp:extent cx="228600" cy="304800"/>
                <wp:effectExtent l="0" t="0" r="0" b="0"/>
                <wp:wrapNone/>
                <wp:docPr id="16" name="Text Box 16"/>
                <wp:cNvGraphicFramePr/>
                <a:graphic xmlns:a="http://schemas.openxmlformats.org/drawingml/2006/main">
                  <a:graphicData uri="http://schemas.microsoft.com/office/word/2010/wordprocessingShape">
                    <wps:wsp>
                      <wps:cNvSpPr txBox="1"/>
                      <wps:spPr>
                        <a:xfrm>
                          <a:off x="0" y="0"/>
                          <a:ext cx="228600"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C79F5" w:rsidRDefault="00DC79F5">
                            <w:proofErr w:type="gramStart"/>
                            <w:r>
                              <w:t>y</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16" o:spid="_x0000_s1026" type="#_x0000_t202" style="position:absolute;margin-left:417pt;margin-top:24.95pt;width:18pt;height:24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" fillcolor="white [3201]" stroked="f" strokeweight=".5pt">
                <v:textbox>
                  <w:txbxContent>
                    <w:p w:rsidR="00DC79F5" w:rsidRDefault="00DC79F5">
                      <w:proofErr w:type="gramStart"/>
                      <w:r>
                        <w:t>y</w:t>
                      </w:r>
                      <w:proofErr w:type="gramEnd"/>
                    </w:p>
                  </w:txbxContent>
                </v:textbox>
              </v:shape>
            </w:pict>
          </mc:Fallback>
        </mc:AlternateContent>
      </w:r>
      <w:r>
        <w:rPr>
          <w:rFonts w:ascii="Comic Sans MS" w:hAnsi="Comic Sans MS"/>
          <w:b/>
          <w:noProof/>
          <w:sz w:val="24"/>
        </w:rPr>
        <mc:AlternateContent>
          <mc:Choice Requires="wps">
            <w:drawing>
              <wp:anchor distT="0" distB="0" distL="114300" distR="114300" simplePos="0" relativeHeight="251670528" behindDoc="0" locked="0" layoutInCell="1" allowOverlap="1">
                <wp:simplePos x="0" y="0"/>
                <wp:positionH relativeFrom="column">
                  <wp:posOffset>4933950</wp:posOffset>
                </wp:positionH>
                <wp:positionV relativeFrom="paragraph">
                  <wp:posOffset>316865</wp:posOffset>
                </wp:positionV>
                <wp:extent cx="276225" cy="304800"/>
                <wp:effectExtent l="0" t="0" r="9525" b="0"/>
                <wp:wrapNone/>
                <wp:docPr id="15" name="Text Box 15"/>
                <wp:cNvGraphicFramePr/>
                <a:graphic xmlns:a="http://schemas.openxmlformats.org/drawingml/2006/main">
                  <a:graphicData uri="http://schemas.microsoft.com/office/word/2010/wordprocessingShape">
                    <wps:wsp>
                      <wps:cNvSpPr txBox="1"/>
                      <wps:spPr>
                        <a:xfrm>
                          <a:off x="0" y="0"/>
                          <a:ext cx="2762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C79F5" w:rsidRDefault="00DC79F5">
                            <w:proofErr w:type="gramStart"/>
                            <w:r>
                              <w:t>x</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5" o:spid="_x0000_s1027" type="#_x0000_t202" style="position:absolute;margin-left:388.5pt;margin-top:24.95pt;width:21.75pt;height:24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" fillcolor="white [3201]" stroked="f" strokeweight=".5pt">
                <v:textbox>
                  <w:txbxContent>
                    <w:p w:rsidR="00DC79F5" w:rsidRDefault="00DC79F5">
                      <w:proofErr w:type="gramStart"/>
                      <w:r>
                        <w:t>x</w:t>
                      </w:r>
                      <w:proofErr w:type="gramEnd"/>
                    </w:p>
                  </w:txbxContent>
                </v:textbox>
              </v:shape>
            </w:pict>
          </mc:Fallback>
        </mc:AlternateContent>
      </w:r>
      <w:r w:rsidR="00755E09">
        <w:rPr>
          <w:rFonts w:ascii="Comic Sans MS" w:hAnsi="Comic Sans MS"/>
          <w:b/>
          <w:noProof/>
          <w:sz w:val="24"/>
        </w:rPr>
        <mc:AlternateContent>
          <mc:Choice Requires="wps">
            <w:drawing>
              <wp:anchor distT="0" distB="0" distL="114300" distR="114300" simplePos="0" relativeHeight="251666432" behindDoc="0" locked="0" layoutInCell="1" allowOverlap="1">
                <wp:simplePos x="0" y="0"/>
                <wp:positionH relativeFrom="column">
                  <wp:posOffset>5210175</wp:posOffset>
                </wp:positionH>
                <wp:positionV relativeFrom="paragraph">
                  <wp:posOffset>431165</wp:posOffset>
                </wp:positionV>
                <wp:extent cx="9525" cy="857250"/>
                <wp:effectExtent l="0" t="0" r="28575" b="19050"/>
                <wp:wrapNone/>
                <wp:docPr id="10" name="Straight Connector 10"/>
                <wp:cNvGraphicFramePr/>
                <a:graphic xmlns:a="http://schemas.openxmlformats.org/drawingml/2006/main">
                  <a:graphicData uri="http://schemas.microsoft.com/office/word/2010/wordprocessingShape">
                    <wps:wsp>
                      <wps:cNvCnPr/>
                      <wps:spPr>
                        <a:xfrm flipH="1">
                          <a:off x="0" y="0"/>
                          <a:ext cx="9525" cy="8572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2E3300B" id="Straight Connector 10" o:spid="_x0000_s1026" style="position:absolute;flip:x;z-index:251666432;visibility:visible;mso-wrap-style:square;mso-wrap-distance-left:9pt;mso-wrap-distance-top:0;mso-wrap-distance-right:9pt;mso-wrap-distance-bottom:0;mso-position-horizontal:absolute;mso-position-horizontal-relative:text;mso-position-vertical:absolute;mso-position-vertical-relative:text" from="410.25pt,33.95pt" to="411pt,10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" strokecolor="black [3040]"/>
            </w:pict>
          </mc:Fallback>
        </mc:AlternateContent>
      </w:r>
      <w:r w:rsidR="006B2AC8">
        <w:rPr>
          <w:rFonts w:ascii="Comic Sans MS" w:hAnsi="Comic Sans MS"/>
          <w:b/>
          <w:noProof/>
          <w:sz w:val="24"/>
        </w:rPr>
        <w:t>2.  On Santa’s map of the world, 1cm:2miles.  What is the distance on the map if the actual distance is 12 miles?</w:t>
      </w:r>
    </w:p>
    <w:p w:rsidR="006B2AC8" w:rsidRDefault="00DC79F5" w:rsidP="006B2AC8">
      <w:pPr>
        <w:rPr>
          <w:rFonts w:ascii="Comic Sans MS" w:hAnsi="Comic Sans MS"/>
          <w:b/>
          <w:noProof/>
          <w:sz w:val="24"/>
        </w:rPr>
      </w:pPr>
      <w:r>
        <w:rPr>
          <w:rFonts w:ascii="Comic Sans MS" w:hAnsi="Comic Sans MS"/>
          <w:b/>
          <w:noProof/>
          <w:sz w:val="24"/>
        </w:rPr>
        <mc:AlternateContent>
          <mc:Choice Requires="wps">
            <w:drawing>
              <wp:anchor distT="0" distB="0" distL="114300" distR="114300" simplePos="0" relativeHeight="251669504" behindDoc="0" locked="0" layoutInCell="1" allowOverlap="1">
                <wp:simplePos x="0" y="0"/>
                <wp:positionH relativeFrom="column">
                  <wp:posOffset>5295900</wp:posOffset>
                </wp:positionH>
                <wp:positionV relativeFrom="paragraph">
                  <wp:posOffset>73025</wp:posOffset>
                </wp:positionV>
                <wp:extent cx="371475" cy="657225"/>
                <wp:effectExtent l="0" t="0" r="9525" b="9525"/>
                <wp:wrapNone/>
                <wp:docPr id="14" name="Text Box 14"/>
                <wp:cNvGraphicFramePr/>
                <a:graphic xmlns:a="http://schemas.openxmlformats.org/drawingml/2006/main">
                  <a:graphicData uri="http://schemas.microsoft.com/office/word/2010/wordprocessingShape">
                    <wps:wsp>
                      <wps:cNvSpPr txBox="1"/>
                      <wps:spPr>
                        <a:xfrm>
                          <a:off x="0" y="0"/>
                          <a:ext cx="371475" cy="657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C79F5" w:rsidRDefault="00DC79F5">
                            <w:r>
                              <w:t>1012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28" type="#_x0000_t202" style="position:absolute;margin-left:417pt;margin-top:5.75pt;width:29.25pt;height:51.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" fillcolor="white [3201]" stroked="f" strokeweight=".5pt">
                <v:textbox>
                  <w:txbxContent>
                    <w:p w:rsidR="00DC79F5" w:rsidRDefault="00DC79F5">
                      <w:r>
                        <w:t>101213</w:t>
                      </w:r>
                    </w:p>
                  </w:txbxContent>
                </v:textbox>
              </v:shape>
            </w:pict>
          </mc:Fallback>
        </mc:AlternateContent>
      </w:r>
      <w:r w:rsidR="00755E09">
        <w:rPr>
          <w:rFonts w:ascii="Comic Sans MS" w:hAnsi="Comic Sans MS"/>
          <w:b/>
          <w:noProof/>
          <w:sz w:val="24"/>
        </w:rPr>
        <mc:AlternateContent>
          <mc:Choice Requires="wps">
            <w:drawing>
              <wp:anchor distT="0" distB="0" distL="114300" distR="114300" simplePos="0" relativeHeight="251668480" behindDoc="0" locked="0" layoutInCell="1" allowOverlap="1">
                <wp:simplePos x="0" y="0"/>
                <wp:positionH relativeFrom="column">
                  <wp:posOffset>4933950</wp:posOffset>
                </wp:positionH>
                <wp:positionV relativeFrom="paragraph">
                  <wp:posOffset>73025</wp:posOffset>
                </wp:positionV>
                <wp:extent cx="228600" cy="600075"/>
                <wp:effectExtent l="0" t="0" r="0" b="9525"/>
                <wp:wrapNone/>
                <wp:docPr id="12" name="Text Box 12"/>
                <wp:cNvGraphicFramePr/>
                <a:graphic xmlns:a="http://schemas.openxmlformats.org/drawingml/2006/main">
                  <a:graphicData uri="http://schemas.microsoft.com/office/word/2010/wordprocessingShape">
                    <wps:wsp>
                      <wps:cNvSpPr txBox="1"/>
                      <wps:spPr>
                        <a:xfrm>
                          <a:off x="0" y="0"/>
                          <a:ext cx="228600"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55E09" w:rsidRDefault="00755E09">
                            <w:r>
                              <w:t>56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2" o:spid="_x0000_s1029" type="#_x0000_t202" style="position:absolute;margin-left:388.5pt;margin-top:5.75pt;width:18pt;height:47.2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" fillcolor="white [3201]" stroked="f" strokeweight=".5pt">
                <v:textbox>
                  <w:txbxContent>
                    <w:p w:rsidR="00755E09" w:rsidRDefault="00755E09">
                      <w:r>
                        <w:t>567</w:t>
                      </w:r>
                    </w:p>
                  </w:txbxContent>
                </v:textbox>
              </v:shape>
            </w:pict>
          </mc:Fallback>
        </mc:AlternateContent>
      </w:r>
      <w:r w:rsidR="00755E09">
        <w:rPr>
          <w:rFonts w:ascii="Comic Sans MS" w:hAnsi="Comic Sans MS"/>
          <w:b/>
          <w:noProof/>
          <w:sz w:val="24"/>
        </w:rPr>
        <mc:AlternateContent>
          <mc:Choice Requires="wps">
            <w:drawing>
              <wp:anchor distT="0" distB="0" distL="114300" distR="114300" simplePos="0" relativeHeight="251667456" behindDoc="0" locked="0" layoutInCell="1" allowOverlap="1">
                <wp:simplePos x="0" y="0"/>
                <wp:positionH relativeFrom="column">
                  <wp:posOffset>4933950</wp:posOffset>
                </wp:positionH>
                <wp:positionV relativeFrom="paragraph">
                  <wp:posOffset>6350</wp:posOffset>
                </wp:positionV>
                <wp:extent cx="590550" cy="9525"/>
                <wp:effectExtent l="0" t="0" r="19050" b="28575"/>
                <wp:wrapNone/>
                <wp:docPr id="11" name="Straight Connector 11"/>
                <wp:cNvGraphicFramePr/>
                <a:graphic xmlns:a="http://schemas.openxmlformats.org/drawingml/2006/main">
                  <a:graphicData uri="http://schemas.microsoft.com/office/word/2010/wordprocessingShape">
                    <wps:wsp>
                      <wps:cNvCnPr/>
                      <wps:spPr>
                        <a:xfrm flipV="1">
                          <a:off x="0" y="0"/>
                          <a:ext cx="590550" cy="9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2DE3BA4" id="Straight Connector 11" o:spid="_x0000_s1026" style="position:absolute;flip:y;z-index:251667456;visibility:visible;mso-wrap-style:square;mso-wrap-distance-left:9pt;mso-wrap-distance-top:0;mso-wrap-distance-right:9pt;mso-wrap-distance-bottom:0;mso-position-horizontal:absolute;mso-position-horizontal-relative:text;mso-position-vertical:absolute;mso-position-vertical-relative:text" from="388.5pt,.5pt" to="43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" strokecolor="#4579b8 [3044]"/>
            </w:pict>
          </mc:Fallback>
        </mc:AlternateContent>
      </w:r>
      <w:r w:rsidR="006B2AC8">
        <w:rPr>
          <w:rFonts w:ascii="Comic Sans MS" w:hAnsi="Comic Sans MS"/>
          <w:b/>
          <w:noProof/>
          <w:sz w:val="24"/>
        </w:rPr>
        <w:t>3.  Does this table represent a proportional relationship?</w:t>
      </w:r>
    </w:p>
    <w:p w:rsidR="006B2AC8" w:rsidRDefault="006B2AC8" w:rsidP="006B2AC8">
      <w:pPr>
        <w:rPr>
          <w:rFonts w:ascii="Comic Sans MS" w:hAnsi="Comic Sans MS"/>
          <w:b/>
          <w:noProof/>
          <w:sz w:val="24"/>
        </w:rPr>
      </w:pPr>
      <w:r>
        <w:rPr>
          <w:rFonts w:ascii="Comic Sans MS" w:hAnsi="Comic Sans MS"/>
          <w:b/>
          <w:noProof/>
          <w:sz w:val="24"/>
        </w:rPr>
        <w:t>4.  Find 150% of 65.</w:t>
      </w:r>
    </w:p>
    <w:p w:rsidR="006B2AC8" w:rsidRDefault="006B2AC8" w:rsidP="006B2AC8">
      <w:pPr>
        <w:rPr>
          <w:rFonts w:ascii="Comic Sans MS" w:hAnsi="Comic Sans MS"/>
          <w:b/>
          <w:noProof/>
          <w:sz w:val="24"/>
        </w:rPr>
      </w:pPr>
      <w:r>
        <w:rPr>
          <w:rFonts w:ascii="Comic Sans MS" w:hAnsi="Comic Sans MS"/>
          <w:b/>
          <w:noProof/>
          <w:sz w:val="24"/>
        </w:rPr>
        <w:t>5.  Santa gave out 50 candy canes to 2 children.  The first child got 2 candy canes for every 3 that the other child got.  How many candy canes did each child get?</w:t>
      </w:r>
    </w:p>
    <w:p w:rsidR="006B2AC8" w:rsidRDefault="006B2AC8" w:rsidP="006B2AC8">
      <w:pPr>
        <w:rPr>
          <w:rFonts w:ascii="Comic Sans MS" w:hAnsi="Comic Sans MS"/>
          <w:b/>
          <w:noProof/>
          <w:sz w:val="24"/>
        </w:rPr>
      </w:pPr>
      <w:r>
        <w:rPr>
          <w:rFonts w:ascii="Comic Sans MS" w:hAnsi="Comic Sans MS"/>
          <w:b/>
          <w:noProof/>
          <w:sz w:val="24"/>
        </w:rPr>
        <w:t>6.  It is suggested that you have 3 cups of cocoa for every 2 students.  Write an equation that shows how much cocoa (c), you need for (s) students.</w:t>
      </w:r>
    </w:p>
    <w:p w:rsidR="00E63125" w:rsidRDefault="006B2AC8" w:rsidP="006B2AC8">
      <w:pPr>
        <w:rPr>
          <w:rFonts w:ascii="Comic Sans MS" w:hAnsi="Comic Sans MS"/>
          <w:b/>
          <w:noProof/>
          <w:sz w:val="24"/>
        </w:rPr>
      </w:pPr>
      <w:r>
        <w:rPr>
          <w:rFonts w:ascii="Comic Sans MS" w:hAnsi="Comic Sans MS"/>
          <w:b/>
          <w:noProof/>
          <w:sz w:val="24"/>
        </w:rPr>
        <w:t>7.  In Santa’s workshop, 25% of the elves are out with the flu.  Of the remaining elves, 12% have the sniffles.  If there are 300 elves total, how many are well?</w:t>
      </w:r>
    </w:p>
    <w:p w:rsidR="006B2AC8" w:rsidRDefault="006B2AC8" w:rsidP="006B2AC8">
      <w:pPr>
        <w:rPr>
          <w:rFonts w:ascii="Comic Sans MS" w:hAnsi="Comic Sans MS"/>
          <w:b/>
          <w:noProof/>
          <w:sz w:val="24"/>
        </w:rPr>
      </w:pPr>
      <w:r>
        <w:rPr>
          <w:rFonts w:ascii="Comic Sans MS" w:hAnsi="Comic Sans MS"/>
          <w:b/>
          <w:noProof/>
          <w:sz w:val="24"/>
        </w:rPr>
        <w:t>8.  Rudolph receives a 3% commission for giving sleigh rides to children.  If he raises $1,200 for Santa, how much commission will he get?</w:t>
      </w:r>
    </w:p>
    <w:p w:rsidR="006B2AC8" w:rsidRDefault="006B2AC8" w:rsidP="006B2AC8">
      <w:pPr>
        <w:rPr>
          <w:rFonts w:ascii="Comic Sans MS" w:hAnsi="Comic Sans MS"/>
          <w:b/>
          <w:noProof/>
          <w:sz w:val="24"/>
        </w:rPr>
      </w:pPr>
      <w:r>
        <w:rPr>
          <w:rFonts w:ascii="Comic Sans MS" w:hAnsi="Comic Sans MS"/>
          <w:b/>
          <w:noProof/>
          <w:sz w:val="24"/>
        </w:rPr>
        <w:t>9.  One recipe of spiced cider has 2Tbsp of spices to 5 ½ cups of cider.  The other recipe has 5Tbsp of spices to 10 cups of cider.  Which recipe has a higher concentration of spices?</w:t>
      </w:r>
    </w:p>
    <w:p w:rsidR="006B2AC8" w:rsidRDefault="006B2AC8" w:rsidP="006B2AC8">
      <w:pPr>
        <w:rPr>
          <w:rFonts w:ascii="Comic Sans MS" w:hAnsi="Comic Sans MS"/>
          <w:b/>
          <w:noProof/>
          <w:sz w:val="24"/>
        </w:rPr>
      </w:pPr>
      <w:r>
        <w:rPr>
          <w:rFonts w:ascii="Comic Sans MS" w:hAnsi="Comic Sans MS"/>
          <w:b/>
          <w:noProof/>
          <w:sz w:val="24"/>
        </w:rPr>
        <w:t>10.  Stockings are on clearance for 40% off.  If there is a 5% sales tax, how much will Mrs. Clause pay for a $25 stocking?</w:t>
      </w:r>
    </w:p>
    <w:p w:rsidR="00E63125" w:rsidRDefault="00E63125" w:rsidP="006B2AC8">
      <w:pPr>
        <w:rPr>
          <w:rFonts w:ascii="Comic Sans MS" w:hAnsi="Comic Sans MS"/>
          <w:b/>
          <w:noProof/>
          <w:sz w:val="24"/>
        </w:rPr>
      </w:pPr>
      <w:r>
        <w:rPr>
          <w:rFonts w:ascii="Comic Sans MS" w:hAnsi="Comic Sans MS"/>
          <w:b/>
          <w:noProof/>
          <w:sz w:val="24"/>
        </w:rPr>
        <w:t>11.  Christmas trees are lined up in equal rows.  There are the same number of trees in each row.  If there are 500 trees in 20 rows, write an equation to be used to determine y, the total number of trees in x rows.</w:t>
      </w:r>
    </w:p>
    <w:p w:rsidR="00397CFC" w:rsidRDefault="00397CFC" w:rsidP="006B2AC8">
      <w:pPr>
        <w:rPr>
          <w:rFonts w:ascii="Comic Sans MS" w:hAnsi="Comic Sans MS"/>
          <w:b/>
          <w:noProof/>
          <w:sz w:val="24"/>
        </w:rPr>
      </w:pPr>
    </w:p>
    <w:p w:rsidR="00397CFC" w:rsidRDefault="00397CFC" w:rsidP="006B2AC8">
      <w:pPr>
        <w:rPr>
          <w:rFonts w:ascii="Comic Sans MS" w:hAnsi="Comic Sans MS"/>
          <w:b/>
          <w:noProof/>
          <w:sz w:val="24"/>
        </w:rPr>
      </w:pPr>
      <w:r>
        <w:rPr>
          <w:rFonts w:ascii="Comic Sans MS" w:hAnsi="Comic Sans MS"/>
          <w:b/>
          <w:noProof/>
          <w:sz w:val="24"/>
        </w:rPr>
        <w:lastRenderedPageBreak/>
        <w:t xml:space="preserve">12.  </w:t>
      </w:r>
      <w:r w:rsidR="00AD0FF4">
        <w:rPr>
          <w:rFonts w:ascii="Comic Sans MS" w:hAnsi="Comic Sans MS"/>
          <w:b/>
          <w:noProof/>
          <w:sz w:val="24"/>
        </w:rPr>
        <w:t>Using the scale picture of the wall, h</w:t>
      </w:r>
      <w:r>
        <w:rPr>
          <w:rFonts w:ascii="Comic Sans MS" w:hAnsi="Comic Sans MS"/>
          <w:b/>
          <w:noProof/>
          <w:sz w:val="24"/>
        </w:rPr>
        <w:t>ow many square feet of this wall will need to be painted red?</w:t>
      </w:r>
    </w:p>
    <w:p w:rsidR="00AD0FF4" w:rsidRDefault="00C4792D" w:rsidP="006B2AC8">
      <w:pPr>
        <w:rPr>
          <w:rFonts w:ascii="Comic Sans MS" w:hAnsi="Comic Sans MS"/>
          <w:b/>
          <w:noProof/>
          <w:sz w:val="24"/>
        </w:rPr>
      </w:pPr>
      <w:r>
        <w:rPr>
          <w:rFonts w:ascii="Comic Sans MS" w:hAnsi="Comic Sans MS"/>
          <w:b/>
          <w:noProof/>
          <w:sz w:val="24"/>
        </w:rPr>
        <w:t xml:space="preserve">             Use the scale 2cm:6</w:t>
      </w:r>
      <w:r w:rsidR="00AD0FF4">
        <w:rPr>
          <w:rFonts w:ascii="Comic Sans MS" w:hAnsi="Comic Sans MS"/>
          <w:b/>
          <w:noProof/>
          <w:sz w:val="24"/>
        </w:rPr>
        <w:t>ft</w:t>
      </w:r>
    </w:p>
    <w:p w:rsidR="00AD0FF4" w:rsidRDefault="00AD0FF4" w:rsidP="006B2AC8">
      <w:pPr>
        <w:rPr>
          <w:rFonts w:ascii="Comic Sans MS" w:hAnsi="Comic Sans MS"/>
          <w:b/>
          <w:noProof/>
          <w:sz w:val="24"/>
        </w:rPr>
      </w:pPr>
      <w:r>
        <w:rPr>
          <w:rFonts w:ascii="Comic Sans MS" w:hAnsi="Comic Sans MS"/>
          <w:b/>
          <w:noProof/>
          <w:sz w:val="24"/>
        </w:rPr>
        <mc:AlternateContent>
          <mc:Choice Requires="wps">
            <w:drawing>
              <wp:anchor distT="0" distB="0" distL="114300" distR="114300" simplePos="0" relativeHeight="251662336" behindDoc="0" locked="0" layoutInCell="1" allowOverlap="1">
                <wp:simplePos x="0" y="0"/>
                <wp:positionH relativeFrom="column">
                  <wp:posOffset>771525</wp:posOffset>
                </wp:positionH>
                <wp:positionV relativeFrom="paragraph">
                  <wp:posOffset>267335</wp:posOffset>
                </wp:positionV>
                <wp:extent cx="590550" cy="285750"/>
                <wp:effectExtent l="0" t="0" r="0" b="0"/>
                <wp:wrapNone/>
                <wp:docPr id="6" name="Text Box 6"/>
                <wp:cNvGraphicFramePr/>
                <a:graphic xmlns:a="http://schemas.openxmlformats.org/drawingml/2006/main">
                  <a:graphicData uri="http://schemas.microsoft.com/office/word/2010/wordprocessingShape">
                    <wps:wsp>
                      <wps:cNvSpPr txBox="1"/>
                      <wps:spPr>
                        <a:xfrm>
                          <a:off x="0" y="0"/>
                          <a:ext cx="59055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0FF4" w:rsidRDefault="00AD0FF4">
                            <w:r>
                              <w:t>6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 o:spid="_x0000_s1030" type="#_x0000_t202" style="position:absolute;margin-left:60.75pt;margin-top:21.05pt;width:46.5pt;height:22.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" fillcolor="white [3201]" stroked="f" strokeweight=".5pt">
                <v:textbox>
                  <w:txbxContent>
                    <w:p w:rsidR="00AD0FF4" w:rsidRDefault="00AD0FF4">
                      <w:r>
                        <w:t>6cm</w:t>
                      </w:r>
                    </w:p>
                  </w:txbxContent>
                </v:textbox>
              </v:shape>
            </w:pict>
          </mc:Fallback>
        </mc:AlternateContent>
      </w:r>
    </w:p>
    <w:p w:rsidR="00AD0FF4" w:rsidRDefault="00AD0FF4" w:rsidP="006B2AC8">
      <w:pPr>
        <w:rPr>
          <w:rFonts w:ascii="Comic Sans MS" w:hAnsi="Comic Sans MS"/>
          <w:b/>
          <w:noProof/>
          <w:sz w:val="24"/>
        </w:rPr>
      </w:pPr>
      <w:r>
        <w:rPr>
          <w:rFonts w:ascii="Comic Sans MS" w:hAnsi="Comic Sans MS"/>
          <w:b/>
          <w:noProof/>
          <w:sz w:val="24"/>
        </w:rPr>
        <mc:AlternateContent>
          <mc:Choice Requires="wps">
            <w:drawing>
              <wp:anchor distT="0" distB="0" distL="114300" distR="114300" simplePos="0" relativeHeight="251659264" behindDoc="0" locked="0" layoutInCell="1" allowOverlap="1" wp14:anchorId="7D3DA88F" wp14:editId="41787806">
                <wp:simplePos x="0" y="0"/>
                <wp:positionH relativeFrom="column">
                  <wp:posOffset>533400</wp:posOffset>
                </wp:positionH>
                <wp:positionV relativeFrom="paragraph">
                  <wp:posOffset>276860</wp:posOffset>
                </wp:positionV>
                <wp:extent cx="1143000" cy="1171575"/>
                <wp:effectExtent l="0" t="0" r="19050" b="28575"/>
                <wp:wrapNone/>
                <wp:docPr id="3" name="Rectangle 3"/>
                <wp:cNvGraphicFramePr/>
                <a:graphic xmlns:a="http://schemas.openxmlformats.org/drawingml/2006/main">
                  <a:graphicData uri="http://schemas.microsoft.com/office/word/2010/wordprocessingShape">
                    <wps:wsp>
                      <wps:cNvSpPr/>
                      <wps:spPr>
                        <a:xfrm>
                          <a:off x="0" y="0"/>
                          <a:ext cx="1143000" cy="117157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1F9DBDC" id="Rectangle 3" o:spid="_x0000_s1026" style="position:absolute;margin-left:42pt;margin-top:21.8pt;width:90pt;height:92.2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" filled="f" strokecolor="#243f60 [1604]" strokeweight="2pt"/>
            </w:pict>
          </mc:Fallback>
        </mc:AlternateContent>
      </w:r>
    </w:p>
    <w:p w:rsidR="00397CFC" w:rsidRDefault="00AD0FF4" w:rsidP="006B2AC8">
      <w:pPr>
        <w:rPr>
          <w:rFonts w:ascii="Comic Sans MS" w:hAnsi="Comic Sans MS"/>
          <w:b/>
          <w:noProof/>
          <w:sz w:val="24"/>
        </w:rPr>
      </w:pPr>
      <w:r>
        <w:rPr>
          <w:rFonts w:ascii="Comic Sans MS" w:hAnsi="Comic Sans MS"/>
          <w:b/>
          <w:noProof/>
          <w:sz w:val="24"/>
        </w:rPr>
        <mc:AlternateContent>
          <mc:Choice Requires="wps">
            <w:drawing>
              <wp:anchor distT="0" distB="0" distL="114300" distR="114300" simplePos="0" relativeHeight="251665408" behindDoc="0" locked="0" layoutInCell="1" allowOverlap="1">
                <wp:simplePos x="0" y="0"/>
                <wp:positionH relativeFrom="column">
                  <wp:posOffset>-66675</wp:posOffset>
                </wp:positionH>
                <wp:positionV relativeFrom="paragraph">
                  <wp:posOffset>86995</wp:posOffset>
                </wp:positionV>
                <wp:extent cx="561975" cy="352425"/>
                <wp:effectExtent l="0" t="0" r="9525" b="9525"/>
                <wp:wrapNone/>
                <wp:docPr id="9" name="Text Box 9"/>
                <wp:cNvGraphicFramePr/>
                <a:graphic xmlns:a="http://schemas.openxmlformats.org/drawingml/2006/main">
                  <a:graphicData uri="http://schemas.microsoft.com/office/word/2010/wordprocessingShape">
                    <wps:wsp>
                      <wps:cNvSpPr txBox="1"/>
                      <wps:spPr>
                        <a:xfrm>
                          <a:off x="0" y="0"/>
                          <a:ext cx="561975" cy="3524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0FF4" w:rsidRDefault="00AD0FF4">
                            <w:r>
                              <w:t>2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9" o:spid="_x0000_s1031" type="#_x0000_t202" style="position:absolute;margin-left:-5.25pt;margin-top:6.85pt;width:44.25pt;height:27.75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" fillcolor="white [3201]" stroked="f" strokeweight=".5pt">
                <v:textbox>
                  <w:txbxContent>
                    <w:p w:rsidR="00AD0FF4" w:rsidRDefault="00AD0FF4">
                      <w:r>
                        <w:t>2cm</w:t>
                      </w:r>
                    </w:p>
                  </w:txbxContent>
                </v:textbox>
              </v:shape>
            </w:pict>
          </mc:Fallback>
        </mc:AlternateContent>
      </w:r>
      <w:r>
        <w:rPr>
          <w:rFonts w:ascii="Comic Sans MS" w:hAnsi="Comic Sans MS"/>
          <w:b/>
          <w:noProof/>
          <w:sz w:val="24"/>
        </w:rPr>
        <mc:AlternateContent>
          <mc:Choice Requires="wps">
            <w:drawing>
              <wp:anchor distT="0" distB="0" distL="114300" distR="114300" simplePos="0" relativeHeight="251663360" behindDoc="0" locked="0" layoutInCell="1" allowOverlap="1">
                <wp:simplePos x="0" y="0"/>
                <wp:positionH relativeFrom="column">
                  <wp:posOffset>1790699</wp:posOffset>
                </wp:positionH>
                <wp:positionV relativeFrom="paragraph">
                  <wp:posOffset>163195</wp:posOffset>
                </wp:positionV>
                <wp:extent cx="542925" cy="600075"/>
                <wp:effectExtent l="0" t="0" r="9525" b="9525"/>
                <wp:wrapNone/>
                <wp:docPr id="7" name="Text Box 7"/>
                <wp:cNvGraphicFramePr/>
                <a:graphic xmlns:a="http://schemas.openxmlformats.org/drawingml/2006/main">
                  <a:graphicData uri="http://schemas.microsoft.com/office/word/2010/wordprocessingShape">
                    <wps:wsp>
                      <wps:cNvSpPr txBox="1"/>
                      <wps:spPr>
                        <a:xfrm>
                          <a:off x="0" y="0"/>
                          <a:ext cx="542925" cy="600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0FF4" w:rsidRDefault="00AD0FF4">
                            <w:r>
                              <w:t>5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7" o:spid="_x0000_s1032" type="#_x0000_t202" style="position:absolute;margin-left:141pt;margin-top:12.85pt;width:42.75pt;height:47.25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" fillcolor="white [3201]" stroked="f" strokeweight=".5pt">
                <v:textbox>
                  <w:txbxContent>
                    <w:p w:rsidR="00AD0FF4" w:rsidRDefault="00AD0FF4">
                      <w:r>
                        <w:t>5cm</w:t>
                      </w:r>
                    </w:p>
                  </w:txbxContent>
                </v:textbox>
              </v:shape>
            </w:pict>
          </mc:Fallback>
        </mc:AlternateContent>
      </w:r>
    </w:p>
    <w:p w:rsidR="00397CFC" w:rsidRPr="006B2AC8" w:rsidRDefault="00397CFC" w:rsidP="006B2AC8">
      <w:pPr>
        <w:rPr>
          <w:rFonts w:ascii="Comic Sans MS" w:hAnsi="Comic Sans MS"/>
          <w:b/>
          <w:noProof/>
          <w:sz w:val="24"/>
        </w:rPr>
      </w:pPr>
      <w:r>
        <w:rPr>
          <w:rFonts w:ascii="Comic Sans MS" w:hAnsi="Comic Sans MS"/>
          <w:b/>
          <w:noProof/>
          <w:sz w:val="24"/>
        </w:rPr>
        <mc:AlternateContent>
          <mc:Choice Requires="wps">
            <w:drawing>
              <wp:anchor distT="0" distB="0" distL="114300" distR="114300" simplePos="0" relativeHeight="251660288" behindDoc="0" locked="0" layoutInCell="1" allowOverlap="1">
                <wp:simplePos x="0" y="0"/>
                <wp:positionH relativeFrom="column">
                  <wp:posOffset>542925</wp:posOffset>
                </wp:positionH>
                <wp:positionV relativeFrom="paragraph">
                  <wp:posOffset>219710</wp:posOffset>
                </wp:positionV>
                <wp:extent cx="476250" cy="485775"/>
                <wp:effectExtent l="19050" t="19050" r="19050" b="28575"/>
                <wp:wrapNone/>
                <wp:docPr id="4" name="Rectangle 4"/>
                <wp:cNvGraphicFramePr/>
                <a:graphic xmlns:a="http://schemas.openxmlformats.org/drawingml/2006/main">
                  <a:graphicData uri="http://schemas.microsoft.com/office/word/2010/wordprocessingShape">
                    <wps:wsp>
                      <wps:cNvSpPr/>
                      <wps:spPr>
                        <a:xfrm>
                          <a:off x="0" y="0"/>
                          <a:ext cx="476250" cy="485775"/>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AC5BA3C" id="Rectangle 4" o:spid="_x0000_s1026" style="position:absolute;margin-left:42.75pt;margin-top:17.3pt;width:37.5pt;height:38.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" filled="f" strokecolor="black [3213]" strokeweight="2.25pt"/>
            </w:pict>
          </mc:Fallback>
        </mc:AlternateContent>
      </w:r>
    </w:p>
    <w:p w:rsidR="006B2AC8" w:rsidRPr="00397CFC" w:rsidRDefault="00AD0FF4">
      <w:pPr>
        <w:rPr>
          <w:noProof/>
          <w:color w:val="00B0F0"/>
        </w:rPr>
      </w:pPr>
      <w:r>
        <w:rPr>
          <w:noProof/>
          <w:color w:val="00B0F0"/>
        </w:rPr>
        <mc:AlternateContent>
          <mc:Choice Requires="wps">
            <w:drawing>
              <wp:anchor distT="0" distB="0" distL="114300" distR="114300" simplePos="0" relativeHeight="251661312" behindDoc="0" locked="0" layoutInCell="1" allowOverlap="1">
                <wp:simplePos x="0" y="0"/>
                <wp:positionH relativeFrom="column">
                  <wp:posOffset>923925</wp:posOffset>
                </wp:positionH>
                <wp:positionV relativeFrom="paragraph">
                  <wp:posOffset>19685</wp:posOffset>
                </wp:positionV>
                <wp:extent cx="95250" cy="57150"/>
                <wp:effectExtent l="0" t="0" r="19050" b="19050"/>
                <wp:wrapNone/>
                <wp:docPr id="5" name="Oval 5"/>
                <wp:cNvGraphicFramePr/>
                <a:graphic xmlns:a="http://schemas.openxmlformats.org/drawingml/2006/main">
                  <a:graphicData uri="http://schemas.microsoft.com/office/word/2010/wordprocessingShape">
                    <wps:wsp>
                      <wps:cNvSpPr/>
                      <wps:spPr>
                        <a:xfrm>
                          <a:off x="0" y="0"/>
                          <a:ext cx="95250" cy="571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5A525BB" id="Oval 5" o:spid="_x0000_s1026" style="position:absolute;margin-left:72.75pt;margin-top:1.55pt;width:7.5pt;height:4.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" fillcolor="#4f81bd [3204]" strokecolor="#243f60 [1604]" strokeweight="2pt"/>
            </w:pict>
          </mc:Fallback>
        </mc:AlternateContent>
      </w:r>
    </w:p>
    <w:p w:rsidR="006B2AC8" w:rsidRDefault="00AD0FF4">
      <w:pPr>
        <w:rPr>
          <w:noProof/>
        </w:rPr>
      </w:pPr>
      <w:r>
        <w:rPr>
          <w:noProof/>
        </w:rPr>
        <mc:AlternateContent>
          <mc:Choice Requires="wps">
            <w:drawing>
              <wp:anchor distT="0" distB="0" distL="114300" distR="114300" simplePos="0" relativeHeight="251664384" behindDoc="0" locked="0" layoutInCell="1" allowOverlap="1">
                <wp:simplePos x="0" y="0"/>
                <wp:positionH relativeFrom="column">
                  <wp:posOffset>1114425</wp:posOffset>
                </wp:positionH>
                <wp:positionV relativeFrom="paragraph">
                  <wp:posOffset>40005</wp:posOffset>
                </wp:positionV>
                <wp:extent cx="514350" cy="323850"/>
                <wp:effectExtent l="0" t="0" r="0" b="0"/>
                <wp:wrapNone/>
                <wp:docPr id="8" name="Text Box 8"/>
                <wp:cNvGraphicFramePr/>
                <a:graphic xmlns:a="http://schemas.openxmlformats.org/drawingml/2006/main">
                  <a:graphicData uri="http://schemas.microsoft.com/office/word/2010/wordprocessingShape">
                    <wps:wsp>
                      <wps:cNvSpPr txBox="1"/>
                      <wps:spPr>
                        <a:xfrm>
                          <a:off x="0" y="0"/>
                          <a:ext cx="514350" cy="323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0FF4" w:rsidRDefault="00AD0FF4">
                            <w:r>
                              <w:t>4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8" o:spid="_x0000_s1033" type="#_x0000_t202" style="position:absolute;margin-left:87.75pt;margin-top:3.15pt;width:40.5pt;height:25.5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" fillcolor="white [3201]" stroked="f" strokeweight=".5pt">
                <v:textbox>
                  <w:txbxContent>
                    <w:p w:rsidR="00AD0FF4" w:rsidRDefault="00AD0FF4">
                      <w:r>
                        <w:t>4cm</w:t>
                      </w:r>
                    </w:p>
                  </w:txbxContent>
                </v:textbox>
              </v:shape>
            </w:pict>
          </mc:Fallback>
        </mc:AlternateContent>
      </w:r>
    </w:p>
    <w:p w:rsidR="00AD0FF4" w:rsidRDefault="00AD0FF4">
      <w:pPr>
        <w:rPr>
          <w:noProof/>
        </w:rPr>
      </w:pPr>
    </w:p>
    <w:p w:rsidR="00AD0FF4" w:rsidRDefault="00AD0FF4">
      <w:pPr>
        <w:rPr>
          <w:noProof/>
        </w:rPr>
      </w:pPr>
    </w:p>
    <w:p w:rsidR="00AD0FF4" w:rsidRDefault="00AD0FF4">
      <w:pPr>
        <w:rPr>
          <w:noProof/>
        </w:rPr>
      </w:pPr>
    </w:p>
    <w:p w:rsidR="006B2AC8" w:rsidRDefault="00467B20">
      <w:pPr>
        <w:rPr>
          <w:noProof/>
        </w:rPr>
      </w:pPr>
      <w:r>
        <w:rPr>
          <w:noProof/>
        </w:rPr>
        <mc:AlternateContent>
          <mc:Choice Requires="wps">
            <w:drawing>
              <wp:anchor distT="0" distB="0" distL="114300" distR="114300" simplePos="0" relativeHeight="251693056" behindDoc="0" locked="0" layoutInCell="1" allowOverlap="1" wp14:anchorId="46CCB713" wp14:editId="36983755">
                <wp:simplePos x="0" y="0"/>
                <wp:positionH relativeFrom="column">
                  <wp:posOffset>1362075</wp:posOffset>
                </wp:positionH>
                <wp:positionV relativeFrom="paragraph">
                  <wp:posOffset>722630</wp:posOffset>
                </wp:positionV>
                <wp:extent cx="617855" cy="333375"/>
                <wp:effectExtent l="0" t="0" r="0" b="9525"/>
                <wp:wrapNone/>
                <wp:docPr id="27" name="Text Box 27"/>
                <wp:cNvGraphicFramePr/>
                <a:graphic xmlns:a="http://schemas.openxmlformats.org/drawingml/2006/main">
                  <a:graphicData uri="http://schemas.microsoft.com/office/word/2010/wordprocessingShape">
                    <wps:wsp>
                      <wps:cNvSpPr txBox="1"/>
                      <wps:spPr>
                        <a:xfrm>
                          <a:off x="0" y="0"/>
                          <a:ext cx="617855" cy="3333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731" w:rsidRDefault="00C4792D" w:rsidP="00EA0B8E">
                            <w:r w:rsidRPr="00EA0B8E">
                              <w:rPr>
                                <w:position w:val="-10"/>
                              </w:rPr>
                              <w:object w:dxaOrig="7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6pt;height:18pt" o:ole="">
                                  <v:imagedata r:id="rId4" o:title=""/>
                                </v:shape>
                                <o:OLEObject Type="Embed" ProgID="Equation.DSMT4" ShapeID="_x0000_i1026" DrawAspect="Content" ObjectID="_1546666732" r:id="rId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CCB713" id="Text Box 27" o:spid="_x0000_s1034" type="#_x0000_t202" style="position:absolute;margin-left:107.25pt;margin-top:56.9pt;width:48.65pt;height:26.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" fillcolor="white [3201]" stroked="f" strokeweight=".5pt">
                <v:textbox>
                  <w:txbxContent>
                    <w:p w:rsidR="003C2731" w:rsidRDefault="00C4792D" w:rsidP="00EA0B8E">
                      <w:r w:rsidRPr="00EA0B8E">
                        <w:rPr>
                          <w:position w:val="-10"/>
                        </w:rPr>
                        <w:object w:dxaOrig="720" w:dyaOrig="360">
                          <v:shape id="_x0000_i1026" type="#_x0000_t75" style="width:36pt;height:18pt" o:ole="">
                            <v:imagedata r:id="rId4" o:title=""/>
                          </v:shape>
                          <o:OLEObject Type="Embed" ProgID="Equation.DSMT4" ShapeID="_x0000_i1026" DrawAspect="Content" ObjectID="_1546666732" r:id="rId6"/>
                        </w:object>
                      </w:r>
                    </w:p>
                  </w:txbxContent>
                </v:textbox>
              </v:shape>
            </w:pict>
          </mc:Fallback>
        </mc:AlternateContent>
      </w:r>
      <w:r w:rsidR="00671B22">
        <w:rPr>
          <w:noProof/>
        </w:rPr>
        <mc:AlternateContent>
          <mc:Choice Requires="wps">
            <w:drawing>
              <wp:anchor distT="0" distB="0" distL="114300" distR="114300" simplePos="0" relativeHeight="251682816" behindDoc="0" locked="0" layoutInCell="1" allowOverlap="1" wp14:anchorId="7CC3631C" wp14:editId="6EBE2A6C">
                <wp:simplePos x="0" y="0"/>
                <wp:positionH relativeFrom="column">
                  <wp:posOffset>1019175</wp:posOffset>
                </wp:positionH>
                <wp:positionV relativeFrom="paragraph">
                  <wp:posOffset>170180</wp:posOffset>
                </wp:positionV>
                <wp:extent cx="942340" cy="323850"/>
                <wp:effectExtent l="0" t="0" r="0" b="0"/>
                <wp:wrapNone/>
                <wp:docPr id="22" name="Text Box 22"/>
                <wp:cNvGraphicFramePr/>
                <a:graphic xmlns:a="http://schemas.openxmlformats.org/drawingml/2006/main">
                  <a:graphicData uri="http://schemas.microsoft.com/office/word/2010/wordprocessingShape">
                    <wps:wsp>
                      <wps:cNvSpPr txBox="1"/>
                      <wps:spPr>
                        <a:xfrm>
                          <a:off x="0" y="0"/>
                          <a:ext cx="942340" cy="323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731" w:rsidRPr="00671B22" w:rsidRDefault="00AD69E2" w:rsidP="003C2731">
                            <w:pPr>
                              <w:rPr>
                                <w:sz w:val="20"/>
                              </w:rPr>
                            </w:pPr>
                            <w:r w:rsidRPr="00671B22">
                              <w:rPr>
                                <w:sz w:val="20"/>
                              </w:rPr>
                              <w:t>2Tbsp/5.5cup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CC3631C" id="Text Box 22" o:spid="_x0000_s1035" type="#_x0000_t202" style="position:absolute;margin-left:80.25pt;margin-top:13.4pt;width:74.2pt;height:25.5pt;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" fillcolor="white [3201]" stroked="f" strokeweight=".5pt">
                <v:textbox>
                  <w:txbxContent>
                    <w:p w:rsidR="003C2731" w:rsidRPr="00671B22" w:rsidRDefault="00AD69E2" w:rsidP="003C2731">
                      <w:pPr>
                        <w:rPr>
                          <w:sz w:val="20"/>
                        </w:rPr>
                      </w:pPr>
                      <w:r w:rsidRPr="00671B22">
                        <w:rPr>
                          <w:sz w:val="20"/>
                        </w:rPr>
                        <w:t>2Tbsp/5.5cups</w:t>
                      </w:r>
                    </w:p>
                  </w:txbxContent>
                </v:textbox>
              </v:shape>
            </w:pict>
          </mc:Fallback>
        </mc:AlternateContent>
      </w:r>
      <w:r w:rsidR="00EA0B8E">
        <w:rPr>
          <w:noProof/>
        </w:rPr>
        <mc:AlternateContent>
          <mc:Choice Requires="wps">
            <w:drawing>
              <wp:anchor distT="0" distB="0" distL="114300" distR="114300" simplePos="0" relativeHeight="251686912" behindDoc="0" locked="0" layoutInCell="1" allowOverlap="1" wp14:anchorId="106E57D0" wp14:editId="742B93A9">
                <wp:simplePos x="0" y="0"/>
                <wp:positionH relativeFrom="column">
                  <wp:posOffset>4276725</wp:posOffset>
                </wp:positionH>
                <wp:positionV relativeFrom="paragraph">
                  <wp:posOffset>665481</wp:posOffset>
                </wp:positionV>
                <wp:extent cx="657225" cy="476250"/>
                <wp:effectExtent l="0" t="0" r="9525" b="0"/>
                <wp:wrapNone/>
                <wp:docPr id="24" name="Text Box 24"/>
                <wp:cNvGraphicFramePr/>
                <a:graphic xmlns:a="http://schemas.openxmlformats.org/drawingml/2006/main">
                  <a:graphicData uri="http://schemas.microsoft.com/office/word/2010/wordprocessingShape">
                    <wps:wsp>
                      <wps:cNvSpPr txBox="1"/>
                      <wps:spPr>
                        <a:xfrm>
                          <a:off x="0" y="0"/>
                          <a:ext cx="657225" cy="4762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731" w:rsidRDefault="00FD6808" w:rsidP="00AD69E2">
                            <w:r w:rsidRPr="00AD69E2">
                              <w:rPr>
                                <w:position w:val="-24"/>
                              </w:rPr>
                              <w:object w:dxaOrig="720" w:dyaOrig="620">
                                <v:shape id="_x0000_i1028" type="#_x0000_t75" style="width:39.75pt;height:30.75pt" o:ole="">
                                  <v:imagedata r:id="rId7" o:title=""/>
                                </v:shape>
                                <o:OLEObject Type="Embed" ProgID="Equation.DSMT4" ShapeID="_x0000_i1028" DrawAspect="Content" ObjectID="_1546666733" r:id="rId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106E57D0" id="Text Box 24" o:spid="_x0000_s1036" type="#_x0000_t202" style="position:absolute;margin-left:336.75pt;margin-top:52.4pt;width:51.75pt;height:37.5pt;z-index:2516869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" fillcolor="white [3201]" stroked="f" strokeweight=".5pt">
                <v:textbox style="mso-fit-shape-to-text:t">
                  <w:txbxContent>
                    <w:p w:rsidR="003C2731" w:rsidRDefault="00FD6808" w:rsidP="00AD69E2">
                      <w:r w:rsidRPr="00AD69E2">
                        <w:rPr>
                          <w:position w:val="-24"/>
                        </w:rPr>
                        <w:object w:dxaOrig="720" w:dyaOrig="620">
                          <v:shape id="_x0000_i1028" type="#_x0000_t75" style="width:39.75pt;height:30.75pt" o:ole="">
                            <v:imagedata r:id="rId7" o:title=""/>
                          </v:shape>
                          <o:OLEObject Type="Embed" ProgID="Equation.DSMT4" ShapeID="_x0000_i1028" DrawAspect="Content" ObjectID="_1546666733" r:id="rId9"/>
                        </w:object>
                      </w:r>
                    </w:p>
                  </w:txbxContent>
                </v:textbox>
              </v:shape>
            </w:pict>
          </mc:Fallback>
        </mc:AlternateContent>
      </w:r>
      <w:r w:rsidR="00AD69E2">
        <w:rPr>
          <w:noProof/>
        </w:rPr>
        <mc:AlternateContent>
          <mc:Choice Requires="wps">
            <w:drawing>
              <wp:anchor distT="0" distB="0" distL="114300" distR="114300" simplePos="0" relativeHeight="251688960" behindDoc="0" locked="0" layoutInCell="1" allowOverlap="1" wp14:anchorId="4A4D7D71" wp14:editId="19D24513">
                <wp:simplePos x="0" y="0"/>
                <wp:positionH relativeFrom="column">
                  <wp:posOffset>3162300</wp:posOffset>
                </wp:positionH>
                <wp:positionV relativeFrom="paragraph">
                  <wp:posOffset>722630</wp:posOffset>
                </wp:positionV>
                <wp:extent cx="809625" cy="323850"/>
                <wp:effectExtent l="0" t="0" r="9525" b="0"/>
                <wp:wrapNone/>
                <wp:docPr id="25" name="Text Box 25"/>
                <wp:cNvGraphicFramePr/>
                <a:graphic xmlns:a="http://schemas.openxmlformats.org/drawingml/2006/main">
                  <a:graphicData uri="http://schemas.microsoft.com/office/word/2010/wordprocessingShape">
                    <wps:wsp>
                      <wps:cNvSpPr txBox="1"/>
                      <wps:spPr>
                        <a:xfrm>
                          <a:off x="0" y="0"/>
                          <a:ext cx="809625" cy="323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731" w:rsidRPr="003C2731" w:rsidRDefault="00AD69E2" w:rsidP="00AD69E2">
                            <w:pPr>
                              <w:rPr>
                                <w:sz w:val="24"/>
                              </w:rPr>
                            </w:pPr>
                            <w:r w:rsidRPr="00AD69E2">
                              <w:rPr>
                                <w:position w:val="-10"/>
                                <w:sz w:val="24"/>
                              </w:rPr>
                              <w:object w:dxaOrig="940" w:dyaOrig="320">
                                <v:shape id="_x0000_i1030" type="#_x0000_t75" style="width:47.25pt;height:15.75pt" o:ole="">
                                  <v:imagedata r:id="rId10" o:title=""/>
                                </v:shape>
                                <o:OLEObject Type="Embed" ProgID="Equation.DSMT4" ShapeID="_x0000_i1030" DrawAspect="Content" ObjectID="_1546666734" r:id="rId1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A4D7D71" id="Text Box 25" o:spid="_x0000_s1037" type="#_x0000_t202" style="position:absolute;margin-left:249pt;margin-top:56.9pt;width:63.75pt;height:25.5pt;z-index:251688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" fillcolor="white [3201]" stroked="f" strokeweight=".5pt">
                <v:textbox>
                  <w:txbxContent>
                    <w:p w:rsidR="003C2731" w:rsidRPr="003C2731" w:rsidRDefault="00AD69E2" w:rsidP="00AD69E2">
                      <w:pPr>
                        <w:rPr>
                          <w:sz w:val="24"/>
                        </w:rPr>
                      </w:pPr>
                      <w:r w:rsidRPr="00AD69E2">
                        <w:rPr>
                          <w:position w:val="-10"/>
                          <w:sz w:val="24"/>
                        </w:rPr>
                        <w:object w:dxaOrig="940" w:dyaOrig="320">
                          <v:shape id="_x0000_i1030" type="#_x0000_t75" style="width:47.25pt;height:15.75pt" o:ole="">
                            <v:imagedata r:id="rId10" o:title=""/>
                          </v:shape>
                          <o:OLEObject Type="Embed" ProgID="Equation.DSMT4" ShapeID="_x0000_i1030" DrawAspect="Content" ObjectID="_1546666734" r:id="rId12"/>
                        </w:object>
                      </w:r>
                    </w:p>
                  </w:txbxContent>
                </v:textbox>
              </v:shape>
            </w:pict>
          </mc:Fallback>
        </mc:AlternateContent>
      </w:r>
      <w:r w:rsidR="00AD69E2">
        <w:rPr>
          <w:noProof/>
        </w:rPr>
        <mc:AlternateContent>
          <mc:Choice Requires="wps">
            <w:drawing>
              <wp:anchor distT="0" distB="0" distL="114300" distR="114300" simplePos="0" relativeHeight="251695104" behindDoc="0" locked="0" layoutInCell="1" allowOverlap="1" wp14:anchorId="777C888F" wp14:editId="7F8FDAA5">
                <wp:simplePos x="0" y="0"/>
                <wp:positionH relativeFrom="column">
                  <wp:posOffset>314325</wp:posOffset>
                </wp:positionH>
                <wp:positionV relativeFrom="paragraph">
                  <wp:posOffset>722630</wp:posOffset>
                </wp:positionV>
                <wp:extent cx="609600" cy="323850"/>
                <wp:effectExtent l="0" t="0" r="0" b="0"/>
                <wp:wrapNone/>
                <wp:docPr id="28" name="Text Box 28"/>
                <wp:cNvGraphicFramePr/>
                <a:graphic xmlns:a="http://schemas.openxmlformats.org/drawingml/2006/main">
                  <a:graphicData uri="http://schemas.microsoft.com/office/word/2010/wordprocessingShape">
                    <wps:wsp>
                      <wps:cNvSpPr txBox="1"/>
                      <wps:spPr>
                        <a:xfrm>
                          <a:off x="0" y="0"/>
                          <a:ext cx="609600" cy="323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731" w:rsidRDefault="00AD69E2" w:rsidP="003C2731">
                            <w:r>
                              <w:t>15</w:t>
                            </w:r>
                            <w:proofErr w:type="gramStart"/>
                            <w:r>
                              <w:t>,25</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77C888F" id="Text Box 28" o:spid="_x0000_s1038" type="#_x0000_t202" style="position:absolute;margin-left:24.75pt;margin-top:56.9pt;width:48pt;height:25.5pt;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" fillcolor="white [3201]" stroked="f" strokeweight=".5pt">
                <v:textbox>
                  <w:txbxContent>
                    <w:p w:rsidR="003C2731" w:rsidRDefault="00AD69E2" w:rsidP="003C2731">
                      <w:r>
                        <w:t>15</w:t>
                      </w:r>
                      <w:proofErr w:type="gramStart"/>
                      <w:r>
                        <w:t>,25</w:t>
                      </w:r>
                      <w:proofErr w:type="gramEnd"/>
                    </w:p>
                  </w:txbxContent>
                </v:textbox>
              </v:shape>
            </w:pict>
          </mc:Fallback>
        </mc:AlternateContent>
      </w:r>
      <w:r w:rsidR="003C2731">
        <w:rPr>
          <w:noProof/>
        </w:rPr>
        <mc:AlternateContent>
          <mc:Choice Requires="wps">
            <w:drawing>
              <wp:anchor distT="0" distB="0" distL="114300" distR="114300" simplePos="0" relativeHeight="251701248" behindDoc="0" locked="0" layoutInCell="1" allowOverlap="1" wp14:anchorId="4CC3E028" wp14:editId="117B2DE2">
                <wp:simplePos x="0" y="0"/>
                <wp:positionH relativeFrom="column">
                  <wp:posOffset>5324475</wp:posOffset>
                </wp:positionH>
                <wp:positionV relativeFrom="paragraph">
                  <wp:posOffset>722630</wp:posOffset>
                </wp:positionV>
                <wp:extent cx="495300" cy="323850"/>
                <wp:effectExtent l="0" t="0" r="0" b="0"/>
                <wp:wrapNone/>
                <wp:docPr id="36" name="Text Box 36"/>
                <wp:cNvGraphicFramePr/>
                <a:graphic xmlns:a="http://schemas.openxmlformats.org/drawingml/2006/main">
                  <a:graphicData uri="http://schemas.microsoft.com/office/word/2010/wordprocessingShape">
                    <wps:wsp>
                      <wps:cNvSpPr txBox="1"/>
                      <wps:spPr>
                        <a:xfrm>
                          <a:off x="0" y="0"/>
                          <a:ext cx="49530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C2731" w:rsidRDefault="00AD69E2" w:rsidP="003C2731">
                            <w:r>
                              <w:t>$3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CC3E028" id="Text Box 36" o:spid="_x0000_s1039" type="#_x0000_t202" style="position:absolute;margin-left:419.25pt;margin-top:56.9pt;width:39pt;height:25.5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" filled="f" stroked="f" strokeweight=".5pt">
                <v:textbox>
                  <w:txbxContent>
                    <w:p w:rsidR="003C2731" w:rsidRDefault="00AD69E2" w:rsidP="003C2731">
                      <w:r>
                        <w:t>$360</w:t>
                      </w:r>
                    </w:p>
                  </w:txbxContent>
                </v:textbox>
              </v:shape>
            </w:pict>
          </mc:Fallback>
        </mc:AlternateContent>
      </w:r>
      <w:r w:rsidR="003C2731">
        <w:rPr>
          <w:noProof/>
        </w:rPr>
        <mc:AlternateContent>
          <mc:Choice Requires="wps">
            <w:drawing>
              <wp:anchor distT="0" distB="0" distL="114300" distR="114300" simplePos="0" relativeHeight="251691008" behindDoc="0" locked="0" layoutInCell="1" allowOverlap="1" wp14:anchorId="3D9BF84A" wp14:editId="239109C6">
                <wp:simplePos x="0" y="0"/>
                <wp:positionH relativeFrom="column">
                  <wp:posOffset>2333625</wp:posOffset>
                </wp:positionH>
                <wp:positionV relativeFrom="paragraph">
                  <wp:posOffset>732155</wp:posOffset>
                </wp:positionV>
                <wp:extent cx="495300" cy="323850"/>
                <wp:effectExtent l="0" t="0" r="0" b="0"/>
                <wp:wrapNone/>
                <wp:docPr id="26" name="Text Box 26"/>
                <wp:cNvGraphicFramePr/>
                <a:graphic xmlns:a="http://schemas.openxmlformats.org/drawingml/2006/main">
                  <a:graphicData uri="http://schemas.microsoft.com/office/word/2010/wordprocessingShape">
                    <wps:wsp>
                      <wps:cNvSpPr txBox="1"/>
                      <wps:spPr>
                        <a:xfrm>
                          <a:off x="0" y="0"/>
                          <a:ext cx="495300" cy="323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731" w:rsidRDefault="00AD69E2" w:rsidP="003C2731">
                            <w:r>
                              <w:t>8.7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D9BF84A" id="Text Box 26" o:spid="_x0000_s1040" type="#_x0000_t202" style="position:absolute;margin-left:183.75pt;margin-top:57.65pt;width:39pt;height:25.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" fillcolor="white [3201]" stroked="f" strokeweight=".5pt">
                <v:textbox>
                  <w:txbxContent>
                    <w:p w:rsidR="003C2731" w:rsidRDefault="00AD69E2" w:rsidP="003C2731">
                      <w:r>
                        <w:t>8.75</w:t>
                      </w:r>
                    </w:p>
                  </w:txbxContent>
                </v:textbox>
              </v:shape>
            </w:pict>
          </mc:Fallback>
        </mc:AlternateContent>
      </w:r>
      <w:r w:rsidR="003C2731">
        <w:rPr>
          <w:noProof/>
        </w:rPr>
        <mc:AlternateContent>
          <mc:Choice Requires="wps">
            <w:drawing>
              <wp:anchor distT="0" distB="0" distL="114300" distR="114300" simplePos="0" relativeHeight="251674624" behindDoc="0" locked="0" layoutInCell="1" allowOverlap="1" wp14:anchorId="4D763787" wp14:editId="4B3D2430">
                <wp:simplePos x="0" y="0"/>
                <wp:positionH relativeFrom="column">
                  <wp:posOffset>5343525</wp:posOffset>
                </wp:positionH>
                <wp:positionV relativeFrom="paragraph">
                  <wp:posOffset>208280</wp:posOffset>
                </wp:positionV>
                <wp:extent cx="495300" cy="323850"/>
                <wp:effectExtent l="0" t="0" r="0" b="0"/>
                <wp:wrapNone/>
                <wp:docPr id="18" name="Text Box 18"/>
                <wp:cNvGraphicFramePr/>
                <a:graphic xmlns:a="http://schemas.openxmlformats.org/drawingml/2006/main">
                  <a:graphicData uri="http://schemas.microsoft.com/office/word/2010/wordprocessingShape">
                    <wps:wsp>
                      <wps:cNvSpPr txBox="1"/>
                      <wps:spPr>
                        <a:xfrm>
                          <a:off x="0" y="0"/>
                          <a:ext cx="495300" cy="323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731" w:rsidRDefault="00AD69E2" w:rsidP="003C2731">
                            <w:r>
                              <w:t>2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D763787" id="Text Box 18" o:spid="_x0000_s1041" type="#_x0000_t202" style="position:absolute;margin-left:420.75pt;margin-top:16.4pt;width:39pt;height:25.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" fillcolor="white [3201]" stroked="f" strokeweight=".5pt">
                <v:textbox>
                  <w:txbxContent>
                    <w:p w:rsidR="003C2731" w:rsidRDefault="00AD69E2" w:rsidP="003C2731">
                      <w:r>
                        <w:t>216</w:t>
                      </w:r>
                    </w:p>
                  </w:txbxContent>
                </v:textbox>
              </v:shape>
            </w:pict>
          </mc:Fallback>
        </mc:AlternateContent>
      </w:r>
      <w:r w:rsidR="003C2731">
        <w:rPr>
          <w:noProof/>
        </w:rPr>
        <mc:AlternateContent>
          <mc:Choice Requires="wps">
            <w:drawing>
              <wp:anchor distT="0" distB="0" distL="114300" distR="114300" simplePos="0" relativeHeight="251676672" behindDoc="0" locked="0" layoutInCell="1" allowOverlap="1" wp14:anchorId="03A21FBB" wp14:editId="7DA7F7AF">
                <wp:simplePos x="0" y="0"/>
                <wp:positionH relativeFrom="column">
                  <wp:posOffset>4381500</wp:posOffset>
                </wp:positionH>
                <wp:positionV relativeFrom="paragraph">
                  <wp:posOffset>170180</wp:posOffset>
                </wp:positionV>
                <wp:extent cx="495300" cy="323850"/>
                <wp:effectExtent l="0" t="0" r="0" b="0"/>
                <wp:wrapNone/>
                <wp:docPr id="19" name="Text Box 19"/>
                <wp:cNvGraphicFramePr/>
                <a:graphic xmlns:a="http://schemas.openxmlformats.org/drawingml/2006/main">
                  <a:graphicData uri="http://schemas.microsoft.com/office/word/2010/wordprocessingShape">
                    <wps:wsp>
                      <wps:cNvSpPr txBox="1"/>
                      <wps:spPr>
                        <a:xfrm>
                          <a:off x="0" y="0"/>
                          <a:ext cx="495300" cy="323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731" w:rsidRPr="003C2731" w:rsidRDefault="003C2731" w:rsidP="003C2731">
                            <w:pPr>
                              <w:rPr>
                                <w:sz w:val="28"/>
                              </w:rPr>
                            </w:pPr>
                            <w:proofErr w:type="gramStart"/>
                            <w:r w:rsidRPr="003C2731">
                              <w:rPr>
                                <w:sz w:val="28"/>
                              </w:rPr>
                              <w:t>yes</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3A21FBB" id="Text Box 19" o:spid="_x0000_s1042" type="#_x0000_t202" style="position:absolute;margin-left:345pt;margin-top:13.4pt;width:39pt;height:25.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" fillcolor="white [3201]" stroked="f" strokeweight=".5pt">
                <v:textbox>
                  <w:txbxContent>
                    <w:p w:rsidR="003C2731" w:rsidRPr="003C2731" w:rsidRDefault="003C2731" w:rsidP="003C2731">
                      <w:pPr>
                        <w:rPr>
                          <w:sz w:val="28"/>
                        </w:rPr>
                      </w:pPr>
                      <w:proofErr w:type="gramStart"/>
                      <w:r w:rsidRPr="003C2731">
                        <w:rPr>
                          <w:sz w:val="28"/>
                        </w:rPr>
                        <w:t>yes</w:t>
                      </w:r>
                      <w:proofErr w:type="gramEnd"/>
                    </w:p>
                  </w:txbxContent>
                </v:textbox>
              </v:shape>
            </w:pict>
          </mc:Fallback>
        </mc:AlternateContent>
      </w:r>
      <w:r w:rsidR="003C2731">
        <w:rPr>
          <w:noProof/>
        </w:rPr>
        <mc:AlternateContent>
          <mc:Choice Requires="wps">
            <w:drawing>
              <wp:anchor distT="0" distB="0" distL="114300" distR="114300" simplePos="0" relativeHeight="251678720" behindDoc="0" locked="0" layoutInCell="1" allowOverlap="1" wp14:anchorId="2FD601F7" wp14:editId="40163147">
                <wp:simplePos x="0" y="0"/>
                <wp:positionH relativeFrom="column">
                  <wp:posOffset>3343275</wp:posOffset>
                </wp:positionH>
                <wp:positionV relativeFrom="paragraph">
                  <wp:posOffset>170180</wp:posOffset>
                </wp:positionV>
                <wp:extent cx="495300" cy="323850"/>
                <wp:effectExtent l="0" t="0" r="0" b="0"/>
                <wp:wrapNone/>
                <wp:docPr id="20" name="Text Box 20"/>
                <wp:cNvGraphicFramePr/>
                <a:graphic xmlns:a="http://schemas.openxmlformats.org/drawingml/2006/main">
                  <a:graphicData uri="http://schemas.microsoft.com/office/word/2010/wordprocessingShape">
                    <wps:wsp>
                      <wps:cNvSpPr txBox="1"/>
                      <wps:spPr>
                        <a:xfrm>
                          <a:off x="0" y="0"/>
                          <a:ext cx="495300" cy="323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731" w:rsidRPr="003C2731" w:rsidRDefault="003C2731" w:rsidP="003C2731">
                            <w:pPr>
                              <w:rPr>
                                <w:sz w:val="28"/>
                              </w:rPr>
                            </w:pPr>
                            <w:r w:rsidRPr="003C2731">
                              <w:rPr>
                                <w:sz w:val="28"/>
                              </w:rPr>
                              <w:t>3/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D601F7" id="Text Box 20" o:spid="_x0000_s1043" type="#_x0000_t202" style="position:absolute;margin-left:263.25pt;margin-top:13.4pt;width:39pt;height:25.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" fillcolor="white [3201]" stroked="f" strokeweight=".5pt">
                <v:textbox>
                  <w:txbxContent>
                    <w:p w:rsidR="003C2731" w:rsidRPr="003C2731" w:rsidRDefault="003C2731" w:rsidP="003C2731">
                      <w:pPr>
                        <w:rPr>
                          <w:sz w:val="28"/>
                        </w:rPr>
                      </w:pPr>
                      <w:r w:rsidRPr="003C2731">
                        <w:rPr>
                          <w:sz w:val="28"/>
                        </w:rPr>
                        <w:t>3/2</w:t>
                      </w:r>
                    </w:p>
                  </w:txbxContent>
                </v:textbox>
              </v:shape>
            </w:pict>
          </mc:Fallback>
        </mc:AlternateContent>
      </w:r>
      <w:r w:rsidR="003C2731">
        <w:rPr>
          <w:noProof/>
        </w:rPr>
        <mc:AlternateContent>
          <mc:Choice Requires="wps">
            <w:drawing>
              <wp:anchor distT="0" distB="0" distL="114300" distR="114300" simplePos="0" relativeHeight="251680768" behindDoc="0" locked="0" layoutInCell="1" allowOverlap="1" wp14:anchorId="2E6D54C0" wp14:editId="33590911">
                <wp:simplePos x="0" y="0"/>
                <wp:positionH relativeFrom="column">
                  <wp:posOffset>2333625</wp:posOffset>
                </wp:positionH>
                <wp:positionV relativeFrom="paragraph">
                  <wp:posOffset>170180</wp:posOffset>
                </wp:positionV>
                <wp:extent cx="495300" cy="323850"/>
                <wp:effectExtent l="0" t="0" r="0" b="0"/>
                <wp:wrapNone/>
                <wp:docPr id="21" name="Text Box 21"/>
                <wp:cNvGraphicFramePr/>
                <a:graphic xmlns:a="http://schemas.openxmlformats.org/drawingml/2006/main">
                  <a:graphicData uri="http://schemas.microsoft.com/office/word/2010/wordprocessingShape">
                    <wps:wsp>
                      <wps:cNvSpPr txBox="1"/>
                      <wps:spPr>
                        <a:xfrm>
                          <a:off x="0" y="0"/>
                          <a:ext cx="495300" cy="323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731" w:rsidRPr="003C2731" w:rsidRDefault="003C2731" w:rsidP="003C2731">
                            <w:pPr>
                              <w:rPr>
                                <w:sz w:val="24"/>
                              </w:rPr>
                            </w:pPr>
                            <w:r w:rsidRPr="003C2731">
                              <w:rPr>
                                <w:sz w:val="24"/>
                              </w:rPr>
                              <w:t>9.7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E6D54C0" id="Text Box 21" o:spid="_x0000_s1044" type="#_x0000_t202" style="position:absolute;margin-left:183.75pt;margin-top:13.4pt;width:39pt;height:25.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" fillcolor="white [3201]" stroked="f" strokeweight=".5pt">
                <v:textbox>
                  <w:txbxContent>
                    <w:p w:rsidR="003C2731" w:rsidRPr="003C2731" w:rsidRDefault="003C2731" w:rsidP="003C2731">
                      <w:pPr>
                        <w:rPr>
                          <w:sz w:val="24"/>
                        </w:rPr>
                      </w:pPr>
                      <w:r w:rsidRPr="003C2731">
                        <w:rPr>
                          <w:sz w:val="24"/>
                        </w:rPr>
                        <w:t>9.75</w:t>
                      </w:r>
                    </w:p>
                  </w:txbxContent>
                </v:textbox>
              </v:shape>
            </w:pict>
          </mc:Fallback>
        </mc:AlternateContent>
      </w:r>
      <w:r w:rsidR="003C2731">
        <w:rPr>
          <w:noProof/>
        </w:rPr>
        <mc:AlternateContent>
          <mc:Choice Requires="wps">
            <w:drawing>
              <wp:anchor distT="0" distB="0" distL="114300" distR="114300" simplePos="0" relativeHeight="251684864" behindDoc="0" locked="0" layoutInCell="1" allowOverlap="1" wp14:anchorId="6296A583" wp14:editId="48586C81">
                <wp:simplePos x="0" y="0"/>
                <wp:positionH relativeFrom="column">
                  <wp:posOffset>428625</wp:posOffset>
                </wp:positionH>
                <wp:positionV relativeFrom="paragraph">
                  <wp:posOffset>170180</wp:posOffset>
                </wp:positionV>
                <wp:extent cx="495300" cy="323850"/>
                <wp:effectExtent l="0" t="0" r="0" b="0"/>
                <wp:wrapNone/>
                <wp:docPr id="23" name="Text Box 23"/>
                <wp:cNvGraphicFramePr/>
                <a:graphic xmlns:a="http://schemas.openxmlformats.org/drawingml/2006/main">
                  <a:graphicData uri="http://schemas.microsoft.com/office/word/2010/wordprocessingShape">
                    <wps:wsp>
                      <wps:cNvSpPr txBox="1"/>
                      <wps:spPr>
                        <a:xfrm>
                          <a:off x="0" y="0"/>
                          <a:ext cx="495300" cy="323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731" w:rsidRPr="003C2731" w:rsidRDefault="003C2731" w:rsidP="003C2731">
                            <w:pPr>
                              <w:rPr>
                                <w:sz w:val="24"/>
                              </w:rPr>
                            </w:pPr>
                            <w:r w:rsidRPr="003C2731">
                              <w:rPr>
                                <w:sz w:val="24"/>
                              </w:rPr>
                              <w:t>6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296A583" id="Text Box 23" o:spid="_x0000_s1045" type="#_x0000_t202" style="position:absolute;margin-left:33.75pt;margin-top:13.4pt;width:39pt;height:25.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" fillcolor="white [3201]" stroked="f" strokeweight=".5pt">
                <v:textbox>
                  <w:txbxContent>
                    <w:p w:rsidR="003C2731" w:rsidRPr="003C2731" w:rsidRDefault="003C2731" w:rsidP="003C2731">
                      <w:pPr>
                        <w:rPr>
                          <w:sz w:val="24"/>
                        </w:rPr>
                      </w:pPr>
                      <w:r w:rsidRPr="003C2731">
                        <w:rPr>
                          <w:sz w:val="24"/>
                        </w:rPr>
                        <w:t>6cm</w:t>
                      </w:r>
                    </w:p>
                  </w:txbxContent>
                </v:textbox>
              </v:shape>
            </w:pict>
          </mc:Fallback>
        </mc:AlternateContent>
      </w:r>
      <w:r w:rsidR="006B2AC8">
        <w:rPr>
          <w:noProof/>
        </w:rPr>
        <w:drawing>
          <wp:inline distT="0" distB="0" distL="0" distR="0" wp14:anchorId="7E7ECA34" wp14:editId="61202693">
            <wp:extent cx="6134100" cy="11906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34100" cy="1190625"/>
                    </a:xfrm>
                    <a:prstGeom prst="rect">
                      <a:avLst/>
                    </a:prstGeom>
                    <a:noFill/>
                    <a:ln>
                      <a:noFill/>
                    </a:ln>
                  </pic:spPr>
                </pic:pic>
              </a:graphicData>
            </a:graphic>
          </wp:inline>
        </w:drawing>
      </w:r>
    </w:p>
    <w:p w:rsidR="008B0B10" w:rsidRDefault="0061163A">
      <w:r>
        <w:rPr>
          <w:noProof/>
        </w:rPr>
        <mc:AlternateContent>
          <mc:Choice Requires="wps">
            <w:drawing>
              <wp:anchor distT="0" distB="0" distL="114300" distR="114300" simplePos="0" relativeHeight="251699200" behindDoc="0" locked="0" layoutInCell="1" allowOverlap="1" wp14:anchorId="758B6AD0" wp14:editId="008D9172">
                <wp:simplePos x="0" y="0"/>
                <wp:positionH relativeFrom="column">
                  <wp:posOffset>1323975</wp:posOffset>
                </wp:positionH>
                <wp:positionV relativeFrom="paragraph">
                  <wp:posOffset>46355</wp:posOffset>
                </wp:positionV>
                <wp:extent cx="637540" cy="504825"/>
                <wp:effectExtent l="0" t="0" r="0" b="9525"/>
                <wp:wrapNone/>
                <wp:docPr id="35" name="Text Box 35"/>
                <wp:cNvGraphicFramePr/>
                <a:graphic xmlns:a="http://schemas.openxmlformats.org/drawingml/2006/main">
                  <a:graphicData uri="http://schemas.microsoft.com/office/word/2010/wordprocessingShape">
                    <wps:wsp>
                      <wps:cNvSpPr txBox="1"/>
                      <wps:spPr>
                        <a:xfrm>
                          <a:off x="0" y="0"/>
                          <a:ext cx="637540" cy="5048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731" w:rsidRDefault="00FD6808" w:rsidP="00AD69E2">
                            <w:r w:rsidRPr="00AD69E2">
                              <w:rPr>
                                <w:position w:val="-24"/>
                              </w:rPr>
                              <w:object w:dxaOrig="720" w:dyaOrig="620">
                                <v:shape id="_x0000_i1032" type="#_x0000_t75" style="width:39.1pt;height:30pt" o:ole="">
                                  <v:imagedata r:id="rId14" o:title=""/>
                                </v:shape>
                                <o:OLEObject Type="Embed" ProgID="Equation.DSMT4" ShapeID="_x0000_i1032" DrawAspect="Content" ObjectID="_1546666735" r:id="rId1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758B6AD0" id="Text Box 35" o:spid="_x0000_s1046" type="#_x0000_t202" style="position:absolute;margin-left:104.25pt;margin-top:3.65pt;width:50.2pt;height:39.75pt;z-index:2516992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" fillcolor="white [3201]" stroked="f" strokeweight=".5pt">
                <v:textbox style="mso-fit-shape-to-text:t">
                  <w:txbxContent>
                    <w:p w:rsidR="003C2731" w:rsidRDefault="00FD6808" w:rsidP="00AD69E2">
                      <w:r w:rsidRPr="00AD69E2">
                        <w:rPr>
                          <w:position w:val="-24"/>
                        </w:rPr>
                        <w:object w:dxaOrig="720" w:dyaOrig="620">
                          <v:shape id="_x0000_i1032" type="#_x0000_t75" style="width:39.1pt;height:30pt" o:ole="">
                            <v:imagedata r:id="rId14" o:title=""/>
                          </v:shape>
                          <o:OLEObject Type="Embed" ProgID="Equation.DSMT4" ShapeID="_x0000_i1032" DrawAspect="Content" ObjectID="_1546666735" r:id="rId16"/>
                        </w:object>
                      </w:r>
                    </w:p>
                  </w:txbxContent>
                </v:textbox>
              </v:shape>
            </w:pict>
          </mc:Fallback>
        </mc:AlternateContent>
      </w:r>
      <w:r w:rsidR="007B0814">
        <w:rPr>
          <w:noProof/>
        </w:rPr>
        <mc:AlternateContent>
          <mc:Choice Requires="wps">
            <w:drawing>
              <wp:anchor distT="0" distB="0" distL="114300" distR="114300" simplePos="0" relativeHeight="251715584" behindDoc="0" locked="0" layoutInCell="1" allowOverlap="1" wp14:anchorId="34CAD8EA" wp14:editId="64F06624">
                <wp:simplePos x="0" y="0"/>
                <wp:positionH relativeFrom="column">
                  <wp:posOffset>4171950</wp:posOffset>
                </wp:positionH>
                <wp:positionV relativeFrom="paragraph">
                  <wp:posOffset>779780</wp:posOffset>
                </wp:positionV>
                <wp:extent cx="704850" cy="342900"/>
                <wp:effectExtent l="0" t="0" r="0" b="0"/>
                <wp:wrapNone/>
                <wp:docPr id="43" name="Text Box 43"/>
                <wp:cNvGraphicFramePr/>
                <a:graphic xmlns:a="http://schemas.openxmlformats.org/drawingml/2006/main">
                  <a:graphicData uri="http://schemas.microsoft.com/office/word/2010/wordprocessingShape">
                    <wps:wsp>
                      <wps:cNvSpPr txBox="1"/>
                      <wps:spPr>
                        <a:xfrm>
                          <a:off x="0" y="0"/>
                          <a:ext cx="704850" cy="342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731" w:rsidRDefault="004B28BD" w:rsidP="003C2731">
                            <w:r w:rsidRPr="00AD69E2">
                              <w:rPr>
                                <w:position w:val="-10"/>
                              </w:rPr>
                              <w:object w:dxaOrig="820" w:dyaOrig="320">
                                <v:shape id="_x0000_i1034" type="#_x0000_t75" style="width:41.25pt;height:15.75pt" o:ole="">
                                  <v:imagedata r:id="rId17" o:title=""/>
                                </v:shape>
                                <o:OLEObject Type="Embed" ProgID="Equation.DSMT4" ShapeID="_x0000_i1034" DrawAspect="Content" ObjectID="_1546666736" r:id="rId18"/>
                              </w:object>
                            </w:r>
                          </w:p>
                          <w:p w:rsidR="003C2731" w:rsidRDefault="003C2731" w:rsidP="003C2731"/>
                          <w:p w:rsidR="003C2731" w:rsidRDefault="003C2731" w:rsidP="003C2731"/>
                          <w:p w:rsidR="003C2731" w:rsidRDefault="003C2731" w:rsidP="003C273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CAD8EA" id="Text Box 43" o:spid="_x0000_s1047" type="#_x0000_t202" style="position:absolute;margin-left:328.5pt;margin-top:61.4pt;width:55.5pt;height:27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" fillcolor="white [3201]" stroked="f" strokeweight=".5pt">
                <v:textbox>
                  <w:txbxContent>
                    <w:p w:rsidR="003C2731" w:rsidRDefault="004B28BD" w:rsidP="003C2731">
                      <w:r w:rsidRPr="00AD69E2">
                        <w:rPr>
                          <w:position w:val="-10"/>
                        </w:rPr>
                        <w:object w:dxaOrig="820" w:dyaOrig="320">
                          <v:shape id="_x0000_i1034" type="#_x0000_t75" style="width:41.25pt;height:15.75pt" o:ole="">
                            <v:imagedata r:id="rId17" o:title=""/>
                          </v:shape>
                          <o:OLEObject Type="Embed" ProgID="Equation.DSMT4" ShapeID="_x0000_i1034" DrawAspect="Content" ObjectID="_1546666736" r:id="rId19"/>
                        </w:object>
                      </w:r>
                    </w:p>
                    <w:p w:rsidR="003C2731" w:rsidRDefault="003C2731" w:rsidP="003C2731"/>
                    <w:p w:rsidR="003C2731" w:rsidRDefault="003C2731" w:rsidP="003C2731"/>
                    <w:p w:rsidR="003C2731" w:rsidRDefault="003C2731" w:rsidP="003C2731"/>
                  </w:txbxContent>
                </v:textbox>
              </v:shape>
            </w:pict>
          </mc:Fallback>
        </mc:AlternateContent>
      </w:r>
      <w:r w:rsidR="007B0814">
        <w:rPr>
          <w:noProof/>
        </w:rPr>
        <mc:AlternateContent>
          <mc:Choice Requires="wps">
            <w:drawing>
              <wp:anchor distT="0" distB="0" distL="114300" distR="114300" simplePos="0" relativeHeight="251703296" behindDoc="0" locked="0" layoutInCell="1" allowOverlap="1" wp14:anchorId="72E616F5" wp14:editId="000BB2D0">
                <wp:simplePos x="0" y="0"/>
                <wp:positionH relativeFrom="column">
                  <wp:posOffset>238125</wp:posOffset>
                </wp:positionH>
                <wp:positionV relativeFrom="paragraph">
                  <wp:posOffset>217805</wp:posOffset>
                </wp:positionV>
                <wp:extent cx="781050" cy="266700"/>
                <wp:effectExtent l="0" t="0" r="1270" b="0"/>
                <wp:wrapNone/>
                <wp:docPr id="37" name="Text Box 37"/>
                <wp:cNvGraphicFramePr/>
                <a:graphic xmlns:a="http://schemas.openxmlformats.org/drawingml/2006/main">
                  <a:graphicData uri="http://schemas.microsoft.com/office/word/2010/wordprocessingShape">
                    <wps:wsp>
                      <wps:cNvSpPr txBox="1"/>
                      <wps:spPr>
                        <a:xfrm>
                          <a:off x="0" y="0"/>
                          <a:ext cx="781050"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731" w:rsidRDefault="007B0814" w:rsidP="00EA0B8E">
                            <w:r w:rsidRPr="00EA0B8E">
                              <w:rPr>
                                <w:position w:val="-10"/>
                              </w:rPr>
                              <w:object w:dxaOrig="859" w:dyaOrig="360">
                                <v:shape id="_x0000_i1036" type="#_x0000_t75" style="width:39pt;height:18pt" o:ole="">
                                  <v:imagedata r:id="rId20" o:title=""/>
                                </v:shape>
                                <o:OLEObject Type="Embed" ProgID="Equation.DSMT4" ShapeID="_x0000_i1036" DrawAspect="Content" ObjectID="_1546666737" r:id="rId2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E616F5" id="Text Box 37" o:spid="_x0000_s1048" type="#_x0000_t202" style="position:absolute;margin-left:18.75pt;margin-top:17.15pt;width:61.5pt;height:21pt;z-index:251703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" fillcolor="white [3201]" stroked="f" strokeweight=".5pt">
                <v:textbox>
                  <w:txbxContent>
                    <w:p w:rsidR="003C2731" w:rsidRDefault="007B0814" w:rsidP="00EA0B8E">
                      <w:r w:rsidRPr="00EA0B8E">
                        <w:rPr>
                          <w:position w:val="-10"/>
                        </w:rPr>
                        <w:object w:dxaOrig="859" w:dyaOrig="360">
                          <v:shape id="_x0000_i1036" type="#_x0000_t75" style="width:39pt;height:18pt" o:ole="">
                            <v:imagedata r:id="rId20" o:title=""/>
                          </v:shape>
                          <o:OLEObject Type="Embed" ProgID="Equation.DSMT4" ShapeID="_x0000_i1036" DrawAspect="Content" ObjectID="_1546666737" r:id="rId22"/>
                        </w:object>
                      </w:r>
                    </w:p>
                  </w:txbxContent>
                </v:textbox>
              </v:shape>
            </w:pict>
          </mc:Fallback>
        </mc:AlternateContent>
      </w:r>
      <w:r w:rsidR="00AD69E2">
        <w:rPr>
          <w:noProof/>
        </w:rPr>
        <mc:AlternateContent>
          <mc:Choice Requires="wps">
            <w:drawing>
              <wp:anchor distT="0" distB="0" distL="114300" distR="114300" simplePos="0" relativeHeight="251672576" behindDoc="0" locked="0" layoutInCell="1" allowOverlap="1" wp14:anchorId="0DDB210C" wp14:editId="2A8F7C89">
                <wp:simplePos x="0" y="0"/>
                <wp:positionH relativeFrom="column">
                  <wp:posOffset>3381375</wp:posOffset>
                </wp:positionH>
                <wp:positionV relativeFrom="paragraph">
                  <wp:posOffset>160655</wp:posOffset>
                </wp:positionV>
                <wp:extent cx="590550" cy="323850"/>
                <wp:effectExtent l="0" t="0" r="0" b="0"/>
                <wp:wrapNone/>
                <wp:docPr id="17" name="Text Box 17"/>
                <wp:cNvGraphicFramePr/>
                <a:graphic xmlns:a="http://schemas.openxmlformats.org/drawingml/2006/main">
                  <a:graphicData uri="http://schemas.microsoft.com/office/word/2010/wordprocessingShape">
                    <wps:wsp>
                      <wps:cNvSpPr txBox="1"/>
                      <wps:spPr>
                        <a:xfrm>
                          <a:off x="0" y="0"/>
                          <a:ext cx="590550" cy="323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731" w:rsidRDefault="00AD69E2" w:rsidP="003C2731">
                            <w:r>
                              <w:t>15.75</w:t>
                            </w:r>
                          </w:p>
                          <w:p w:rsidR="003C2731" w:rsidRDefault="003C2731" w:rsidP="003C2731"/>
                          <w:p w:rsidR="003C2731" w:rsidRDefault="003C2731" w:rsidP="003C2731"/>
                          <w:p w:rsidR="003C2731" w:rsidRDefault="003C273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DDB210C" id="Text Box 17" o:spid="_x0000_s1049" type="#_x0000_t202" style="position:absolute;margin-left:266.25pt;margin-top:12.65pt;width:46.5pt;height:25.5pt;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" fillcolor="white [3201]" stroked="f" strokeweight=".5pt">
                <v:textbox>
                  <w:txbxContent>
                    <w:p w:rsidR="003C2731" w:rsidRDefault="00AD69E2" w:rsidP="003C2731">
                      <w:r>
                        <w:t>15.75</w:t>
                      </w:r>
                    </w:p>
                    <w:p w:rsidR="003C2731" w:rsidRDefault="003C2731" w:rsidP="003C2731"/>
                    <w:p w:rsidR="003C2731" w:rsidRDefault="003C2731" w:rsidP="003C2731"/>
                    <w:p w:rsidR="003C2731" w:rsidRDefault="003C2731"/>
                  </w:txbxContent>
                </v:textbox>
              </v:shape>
            </w:pict>
          </mc:Fallback>
        </mc:AlternateContent>
      </w:r>
      <w:r w:rsidR="00AD69E2">
        <w:rPr>
          <w:noProof/>
        </w:rPr>
        <mc:AlternateContent>
          <mc:Choice Requires="wps">
            <w:drawing>
              <wp:anchor distT="0" distB="0" distL="114300" distR="114300" simplePos="0" relativeHeight="251713536" behindDoc="0" locked="0" layoutInCell="1" allowOverlap="1" wp14:anchorId="5DA96FEE" wp14:editId="4837E756">
                <wp:simplePos x="0" y="0"/>
                <wp:positionH relativeFrom="column">
                  <wp:posOffset>4067175</wp:posOffset>
                </wp:positionH>
                <wp:positionV relativeFrom="paragraph">
                  <wp:posOffset>160655</wp:posOffset>
                </wp:positionV>
                <wp:extent cx="866775" cy="323850"/>
                <wp:effectExtent l="0" t="0" r="9525" b="0"/>
                <wp:wrapNone/>
                <wp:docPr id="42" name="Text Box 42"/>
                <wp:cNvGraphicFramePr/>
                <a:graphic xmlns:a="http://schemas.openxmlformats.org/drawingml/2006/main">
                  <a:graphicData uri="http://schemas.microsoft.com/office/word/2010/wordprocessingShape">
                    <wps:wsp>
                      <wps:cNvSpPr txBox="1"/>
                      <wps:spPr>
                        <a:xfrm>
                          <a:off x="0" y="0"/>
                          <a:ext cx="866775" cy="323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731" w:rsidRPr="007B0814" w:rsidRDefault="00AD69E2" w:rsidP="003C2731">
                            <w:pPr>
                              <w:rPr>
                                <w:sz w:val="20"/>
                              </w:rPr>
                            </w:pPr>
                            <w:r w:rsidRPr="007B0814">
                              <w:rPr>
                                <w:sz w:val="20"/>
                              </w:rPr>
                              <w:t>5Tbsp/1</w:t>
                            </w:r>
                            <w:r w:rsidR="00C13C1A">
                              <w:rPr>
                                <w:sz w:val="20"/>
                              </w:rPr>
                              <w:t>0</w:t>
                            </w:r>
                            <w:r w:rsidRPr="007B0814">
                              <w:rPr>
                                <w:sz w:val="20"/>
                              </w:rPr>
                              <w:t>cup</w:t>
                            </w:r>
                          </w:p>
                          <w:p w:rsidR="003C2731" w:rsidRDefault="003C2731" w:rsidP="003C2731"/>
                          <w:p w:rsidR="003C2731" w:rsidRDefault="003C2731" w:rsidP="003C2731"/>
                          <w:p w:rsidR="003C2731" w:rsidRDefault="003C2731" w:rsidP="003C273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DA96FEE" id="Text Box 42" o:spid="_x0000_s1050" type="#_x0000_t202" style="position:absolute;margin-left:320.25pt;margin-top:12.65pt;width:68.25pt;height:25.5pt;z-index:2517135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" fillcolor="white [3201]" stroked="f" strokeweight=".5pt">
                <v:textbox>
                  <w:txbxContent>
                    <w:p w:rsidR="003C2731" w:rsidRPr="007B0814" w:rsidRDefault="00AD69E2" w:rsidP="003C2731">
                      <w:pPr>
                        <w:rPr>
                          <w:sz w:val="20"/>
                        </w:rPr>
                      </w:pPr>
                      <w:r w:rsidRPr="007B0814">
                        <w:rPr>
                          <w:sz w:val="20"/>
                        </w:rPr>
                        <w:t>5Tbsp/1</w:t>
                      </w:r>
                      <w:r w:rsidR="00C13C1A">
                        <w:rPr>
                          <w:sz w:val="20"/>
                        </w:rPr>
                        <w:t>0</w:t>
                      </w:r>
                      <w:r w:rsidRPr="007B0814">
                        <w:rPr>
                          <w:sz w:val="20"/>
                        </w:rPr>
                        <w:t>cup</w:t>
                      </w:r>
                    </w:p>
                    <w:p w:rsidR="003C2731" w:rsidRDefault="003C2731" w:rsidP="003C2731"/>
                    <w:p w:rsidR="003C2731" w:rsidRDefault="003C2731" w:rsidP="003C2731"/>
                    <w:p w:rsidR="003C2731" w:rsidRDefault="003C2731" w:rsidP="003C2731"/>
                  </w:txbxContent>
                </v:textbox>
              </v:shape>
            </w:pict>
          </mc:Fallback>
        </mc:AlternateContent>
      </w:r>
      <w:r w:rsidR="003C2731">
        <w:rPr>
          <w:noProof/>
        </w:rPr>
        <mc:AlternateContent>
          <mc:Choice Requires="wps">
            <w:drawing>
              <wp:anchor distT="0" distB="0" distL="114300" distR="114300" simplePos="0" relativeHeight="251717632" behindDoc="0" locked="0" layoutInCell="1" allowOverlap="1" wp14:anchorId="27549A5B" wp14:editId="73B253FF">
                <wp:simplePos x="0" y="0"/>
                <wp:positionH relativeFrom="column">
                  <wp:posOffset>5324475</wp:posOffset>
                </wp:positionH>
                <wp:positionV relativeFrom="paragraph">
                  <wp:posOffset>713105</wp:posOffset>
                </wp:positionV>
                <wp:extent cx="552450" cy="323850"/>
                <wp:effectExtent l="0" t="0" r="0" b="0"/>
                <wp:wrapNone/>
                <wp:docPr id="44" name="Text Box 44"/>
                <wp:cNvGraphicFramePr/>
                <a:graphic xmlns:a="http://schemas.openxmlformats.org/drawingml/2006/main">
                  <a:graphicData uri="http://schemas.microsoft.com/office/word/2010/wordprocessingShape">
                    <wps:wsp>
                      <wps:cNvSpPr txBox="1"/>
                      <wps:spPr>
                        <a:xfrm>
                          <a:off x="0" y="0"/>
                          <a:ext cx="552450" cy="323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731" w:rsidRDefault="00AD69E2" w:rsidP="003C2731">
                            <w:r>
                              <w:t>20</w:t>
                            </w:r>
                            <w:proofErr w:type="gramStart"/>
                            <w:r>
                              <w:t>,30</w:t>
                            </w:r>
                            <w:proofErr w:type="gramEnd"/>
                          </w:p>
                          <w:p w:rsidR="003C2731" w:rsidRDefault="003C2731" w:rsidP="003C2731"/>
                          <w:p w:rsidR="003C2731" w:rsidRDefault="003C2731" w:rsidP="003C2731"/>
                          <w:p w:rsidR="003C2731" w:rsidRDefault="003C2731" w:rsidP="003C273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7549A5B" id="Text Box 44" o:spid="_x0000_s1051" type="#_x0000_t202" style="position:absolute;margin-left:419.25pt;margin-top:56.15pt;width:43.5pt;height:25.5pt;z-index:251717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" fillcolor="white [3201]" stroked="f" strokeweight=".5pt">
                <v:textbox>
                  <w:txbxContent>
                    <w:p w:rsidR="003C2731" w:rsidRDefault="00AD69E2" w:rsidP="003C2731">
                      <w:r>
                        <w:t>20</w:t>
                      </w:r>
                      <w:proofErr w:type="gramStart"/>
                      <w:r>
                        <w:t>,30</w:t>
                      </w:r>
                      <w:proofErr w:type="gramEnd"/>
                    </w:p>
                    <w:p w:rsidR="003C2731" w:rsidRDefault="003C2731" w:rsidP="003C2731"/>
                    <w:p w:rsidR="003C2731" w:rsidRDefault="003C2731" w:rsidP="003C2731"/>
                    <w:p w:rsidR="003C2731" w:rsidRDefault="003C2731" w:rsidP="003C2731"/>
                  </w:txbxContent>
                </v:textbox>
              </v:shape>
            </w:pict>
          </mc:Fallback>
        </mc:AlternateContent>
      </w:r>
      <w:r w:rsidR="003C2731">
        <w:rPr>
          <w:noProof/>
        </w:rPr>
        <mc:AlternateContent>
          <mc:Choice Requires="wps">
            <w:drawing>
              <wp:anchor distT="0" distB="0" distL="114300" distR="114300" simplePos="0" relativeHeight="251719680" behindDoc="0" locked="0" layoutInCell="1" allowOverlap="1" wp14:anchorId="1B4D4DA8" wp14:editId="7FA8EEC8">
                <wp:simplePos x="0" y="0"/>
                <wp:positionH relativeFrom="column">
                  <wp:posOffset>3343275</wp:posOffset>
                </wp:positionH>
                <wp:positionV relativeFrom="paragraph">
                  <wp:posOffset>713105</wp:posOffset>
                </wp:positionV>
                <wp:extent cx="495300" cy="323850"/>
                <wp:effectExtent l="0" t="0" r="0" b="0"/>
                <wp:wrapNone/>
                <wp:docPr id="45" name="Text Box 45"/>
                <wp:cNvGraphicFramePr/>
                <a:graphic xmlns:a="http://schemas.openxmlformats.org/drawingml/2006/main">
                  <a:graphicData uri="http://schemas.microsoft.com/office/word/2010/wordprocessingShape">
                    <wps:wsp>
                      <wps:cNvSpPr txBox="1"/>
                      <wps:spPr>
                        <a:xfrm>
                          <a:off x="0" y="0"/>
                          <a:ext cx="495300" cy="323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731" w:rsidRPr="003C2731" w:rsidRDefault="003C2731" w:rsidP="003C2731">
                            <w:pPr>
                              <w:rPr>
                                <w:sz w:val="28"/>
                              </w:rPr>
                            </w:pPr>
                            <w:r w:rsidRPr="003C2731">
                              <w:rPr>
                                <w:sz w:val="28"/>
                              </w:rPr>
                              <w:t>2/3</w:t>
                            </w:r>
                          </w:p>
                          <w:p w:rsidR="003C2731" w:rsidRDefault="003C2731" w:rsidP="003C2731"/>
                          <w:p w:rsidR="003C2731" w:rsidRDefault="003C2731" w:rsidP="003C2731"/>
                          <w:p w:rsidR="003C2731" w:rsidRDefault="003C2731" w:rsidP="003C273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B4D4DA8" id="Text Box 45" o:spid="_x0000_s1052" type="#_x0000_t202" style="position:absolute;margin-left:263.25pt;margin-top:56.15pt;width:39pt;height:25.5pt;z-index:251719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" fillcolor="white [3201]" stroked="f" strokeweight=".5pt">
                <v:textbox>
                  <w:txbxContent>
                    <w:p w:rsidR="003C2731" w:rsidRPr="003C2731" w:rsidRDefault="003C2731" w:rsidP="003C2731">
                      <w:pPr>
                        <w:rPr>
                          <w:sz w:val="28"/>
                        </w:rPr>
                      </w:pPr>
                      <w:r w:rsidRPr="003C2731">
                        <w:rPr>
                          <w:sz w:val="28"/>
                        </w:rPr>
                        <w:t>2/3</w:t>
                      </w:r>
                    </w:p>
                    <w:p w:rsidR="003C2731" w:rsidRDefault="003C2731" w:rsidP="003C2731"/>
                    <w:p w:rsidR="003C2731" w:rsidRDefault="003C2731" w:rsidP="003C2731"/>
                    <w:p w:rsidR="003C2731" w:rsidRDefault="003C2731" w:rsidP="003C2731"/>
                  </w:txbxContent>
                </v:textbox>
              </v:shape>
            </w:pict>
          </mc:Fallback>
        </mc:AlternateContent>
      </w:r>
      <w:r w:rsidR="003C2731">
        <w:rPr>
          <w:noProof/>
        </w:rPr>
        <mc:AlternateContent>
          <mc:Choice Requires="wps">
            <w:drawing>
              <wp:anchor distT="0" distB="0" distL="114300" distR="114300" simplePos="0" relativeHeight="251705344" behindDoc="0" locked="0" layoutInCell="1" allowOverlap="1" wp14:anchorId="0EDD7D2C" wp14:editId="6217C6E4">
                <wp:simplePos x="0" y="0"/>
                <wp:positionH relativeFrom="column">
                  <wp:posOffset>2400300</wp:posOffset>
                </wp:positionH>
                <wp:positionV relativeFrom="paragraph">
                  <wp:posOffset>713105</wp:posOffset>
                </wp:positionV>
                <wp:extent cx="495300" cy="323850"/>
                <wp:effectExtent l="0" t="0" r="0" b="0"/>
                <wp:wrapNone/>
                <wp:docPr id="38" name="Text Box 38"/>
                <wp:cNvGraphicFramePr/>
                <a:graphic xmlns:a="http://schemas.openxmlformats.org/drawingml/2006/main">
                  <a:graphicData uri="http://schemas.microsoft.com/office/word/2010/wordprocessingShape">
                    <wps:wsp>
                      <wps:cNvSpPr txBox="1"/>
                      <wps:spPr>
                        <a:xfrm>
                          <a:off x="0" y="0"/>
                          <a:ext cx="495300" cy="323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731" w:rsidRPr="003C2731" w:rsidRDefault="003C2731" w:rsidP="003C2731">
                            <w:pPr>
                              <w:rPr>
                                <w:sz w:val="24"/>
                              </w:rPr>
                            </w:pPr>
                            <w:r w:rsidRPr="003C2731">
                              <w:rPr>
                                <w:sz w:val="24"/>
                              </w:rPr>
                              <w:t>97.5</w:t>
                            </w:r>
                          </w:p>
                          <w:p w:rsidR="003C2731" w:rsidRDefault="003C2731" w:rsidP="003C2731"/>
                          <w:p w:rsidR="003C2731" w:rsidRDefault="003C2731" w:rsidP="003C2731"/>
                          <w:p w:rsidR="003C2731" w:rsidRDefault="003C2731" w:rsidP="003C273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EDD7D2C" id="Text Box 38" o:spid="_x0000_s1053" type="#_x0000_t202" style="position:absolute;margin-left:189pt;margin-top:56.15pt;width:39pt;height:25.5pt;z-index:251705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" fillcolor="white [3201]" stroked="f" strokeweight=".5pt">
                <v:textbox>
                  <w:txbxContent>
                    <w:p w:rsidR="003C2731" w:rsidRPr="003C2731" w:rsidRDefault="003C2731" w:rsidP="003C2731">
                      <w:pPr>
                        <w:rPr>
                          <w:sz w:val="24"/>
                        </w:rPr>
                      </w:pPr>
                      <w:r w:rsidRPr="003C2731">
                        <w:rPr>
                          <w:sz w:val="24"/>
                        </w:rPr>
                        <w:t>97.5</w:t>
                      </w:r>
                    </w:p>
                    <w:p w:rsidR="003C2731" w:rsidRDefault="003C2731" w:rsidP="003C2731"/>
                    <w:p w:rsidR="003C2731" w:rsidRDefault="003C2731" w:rsidP="003C2731"/>
                    <w:p w:rsidR="003C2731" w:rsidRDefault="003C2731" w:rsidP="003C2731"/>
                  </w:txbxContent>
                </v:textbox>
              </v:shape>
            </w:pict>
          </mc:Fallback>
        </mc:AlternateContent>
      </w:r>
      <w:r w:rsidR="003C2731">
        <w:rPr>
          <w:noProof/>
        </w:rPr>
        <mc:AlternateContent>
          <mc:Choice Requires="wps">
            <w:drawing>
              <wp:anchor distT="0" distB="0" distL="114300" distR="114300" simplePos="0" relativeHeight="251707392" behindDoc="0" locked="0" layoutInCell="1" allowOverlap="1" wp14:anchorId="453604BA" wp14:editId="44601CA0">
                <wp:simplePos x="0" y="0"/>
                <wp:positionH relativeFrom="column">
                  <wp:posOffset>1371600</wp:posOffset>
                </wp:positionH>
                <wp:positionV relativeFrom="paragraph">
                  <wp:posOffset>713105</wp:posOffset>
                </wp:positionV>
                <wp:extent cx="495300" cy="323850"/>
                <wp:effectExtent l="0" t="0" r="0" b="0"/>
                <wp:wrapNone/>
                <wp:docPr id="39" name="Text Box 39"/>
                <wp:cNvGraphicFramePr/>
                <a:graphic xmlns:a="http://schemas.openxmlformats.org/drawingml/2006/main">
                  <a:graphicData uri="http://schemas.microsoft.com/office/word/2010/wordprocessingShape">
                    <wps:wsp>
                      <wps:cNvSpPr txBox="1"/>
                      <wps:spPr>
                        <a:xfrm>
                          <a:off x="0" y="0"/>
                          <a:ext cx="495300" cy="323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731" w:rsidRDefault="00AD69E2" w:rsidP="003C2731">
                            <w:r>
                              <w:t>8cm</w:t>
                            </w:r>
                          </w:p>
                          <w:p w:rsidR="003C2731" w:rsidRDefault="003C2731" w:rsidP="003C2731"/>
                          <w:p w:rsidR="003C2731" w:rsidRDefault="003C2731" w:rsidP="003C2731"/>
                          <w:p w:rsidR="003C2731" w:rsidRDefault="003C2731" w:rsidP="003C273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53604BA" id="Text Box 39" o:spid="_x0000_s1054" type="#_x0000_t202" style="position:absolute;margin-left:108pt;margin-top:56.15pt;width:39pt;height:25.5pt;z-index:251707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" fillcolor="white [3201]" stroked="f" strokeweight=".5pt">
                <v:textbox>
                  <w:txbxContent>
                    <w:p w:rsidR="003C2731" w:rsidRDefault="00AD69E2" w:rsidP="003C2731">
                      <w:r>
                        <w:t>8cm</w:t>
                      </w:r>
                    </w:p>
                    <w:p w:rsidR="003C2731" w:rsidRDefault="003C2731" w:rsidP="003C2731"/>
                    <w:p w:rsidR="003C2731" w:rsidRDefault="003C2731" w:rsidP="003C2731"/>
                    <w:p w:rsidR="003C2731" w:rsidRDefault="003C2731" w:rsidP="003C2731"/>
                  </w:txbxContent>
                </v:textbox>
              </v:shape>
            </w:pict>
          </mc:Fallback>
        </mc:AlternateContent>
      </w:r>
      <w:r w:rsidR="003C2731">
        <w:rPr>
          <w:noProof/>
        </w:rPr>
        <mc:AlternateContent>
          <mc:Choice Requires="wps">
            <w:drawing>
              <wp:anchor distT="0" distB="0" distL="114300" distR="114300" simplePos="0" relativeHeight="251709440" behindDoc="0" locked="0" layoutInCell="1" allowOverlap="1" wp14:anchorId="363703C9" wp14:editId="779911CE">
                <wp:simplePos x="0" y="0"/>
                <wp:positionH relativeFrom="column">
                  <wp:posOffset>428625</wp:posOffset>
                </wp:positionH>
                <wp:positionV relativeFrom="paragraph">
                  <wp:posOffset>713105</wp:posOffset>
                </wp:positionV>
                <wp:extent cx="495300" cy="323850"/>
                <wp:effectExtent l="0" t="0" r="0" b="0"/>
                <wp:wrapNone/>
                <wp:docPr id="40" name="Text Box 40"/>
                <wp:cNvGraphicFramePr/>
                <a:graphic xmlns:a="http://schemas.openxmlformats.org/drawingml/2006/main">
                  <a:graphicData uri="http://schemas.microsoft.com/office/word/2010/wordprocessingShape">
                    <wps:wsp>
                      <wps:cNvSpPr txBox="1"/>
                      <wps:spPr>
                        <a:xfrm>
                          <a:off x="0" y="0"/>
                          <a:ext cx="495300" cy="323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731" w:rsidRDefault="00AD69E2" w:rsidP="003C2731">
                            <w:r>
                              <w:t>$36</w:t>
                            </w:r>
                          </w:p>
                          <w:p w:rsidR="003C2731" w:rsidRDefault="003C2731" w:rsidP="003C2731"/>
                          <w:p w:rsidR="003C2731" w:rsidRDefault="003C2731" w:rsidP="003C2731"/>
                          <w:p w:rsidR="003C2731" w:rsidRDefault="003C2731" w:rsidP="003C273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63703C9" id="Text Box 40" o:spid="_x0000_s1055" type="#_x0000_t202" style="position:absolute;margin-left:33.75pt;margin-top:56.15pt;width:39pt;height:25.5pt;z-index:251709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" fillcolor="white [3201]" stroked="f" strokeweight=".5pt">
                <v:textbox>
                  <w:txbxContent>
                    <w:p w:rsidR="003C2731" w:rsidRDefault="00AD69E2" w:rsidP="003C2731">
                      <w:r>
                        <w:t>$36</w:t>
                      </w:r>
                    </w:p>
                    <w:p w:rsidR="003C2731" w:rsidRDefault="003C2731" w:rsidP="003C2731"/>
                    <w:p w:rsidR="003C2731" w:rsidRDefault="003C2731" w:rsidP="003C2731"/>
                    <w:p w:rsidR="003C2731" w:rsidRDefault="003C2731" w:rsidP="003C2731"/>
                  </w:txbxContent>
                </v:textbox>
              </v:shape>
            </w:pict>
          </mc:Fallback>
        </mc:AlternateContent>
      </w:r>
      <w:r w:rsidR="003C2731">
        <w:rPr>
          <w:noProof/>
        </w:rPr>
        <mc:AlternateContent>
          <mc:Choice Requires="wps">
            <w:drawing>
              <wp:anchor distT="0" distB="0" distL="114300" distR="114300" simplePos="0" relativeHeight="251711488" behindDoc="0" locked="0" layoutInCell="1" allowOverlap="1" wp14:anchorId="464CF93B" wp14:editId="12022DC5">
                <wp:simplePos x="0" y="0"/>
                <wp:positionH relativeFrom="column">
                  <wp:posOffset>5362575</wp:posOffset>
                </wp:positionH>
                <wp:positionV relativeFrom="paragraph">
                  <wp:posOffset>141605</wp:posOffset>
                </wp:positionV>
                <wp:extent cx="495300" cy="323850"/>
                <wp:effectExtent l="0" t="0" r="0" b="0"/>
                <wp:wrapNone/>
                <wp:docPr id="41" name="Text Box 41"/>
                <wp:cNvGraphicFramePr/>
                <a:graphic xmlns:a="http://schemas.openxmlformats.org/drawingml/2006/main">
                  <a:graphicData uri="http://schemas.microsoft.com/office/word/2010/wordprocessingShape">
                    <wps:wsp>
                      <wps:cNvSpPr txBox="1"/>
                      <wps:spPr>
                        <a:xfrm>
                          <a:off x="0" y="0"/>
                          <a:ext cx="495300" cy="323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731" w:rsidRPr="003C2731" w:rsidRDefault="003C2731" w:rsidP="003C2731">
                            <w:pPr>
                              <w:rPr>
                                <w:sz w:val="32"/>
                              </w:rPr>
                            </w:pPr>
                            <w:proofErr w:type="gramStart"/>
                            <w:r w:rsidRPr="003C2731">
                              <w:rPr>
                                <w:sz w:val="32"/>
                              </w:rPr>
                              <w:t>no</w:t>
                            </w:r>
                            <w:proofErr w:type="gramEnd"/>
                          </w:p>
                          <w:p w:rsidR="003C2731" w:rsidRDefault="003C2731" w:rsidP="003C2731"/>
                          <w:p w:rsidR="003C2731" w:rsidRDefault="003C2731" w:rsidP="003C2731"/>
                          <w:p w:rsidR="003C2731" w:rsidRDefault="003C2731" w:rsidP="003C273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64CF93B" id="Text Box 41" o:spid="_x0000_s1056" type="#_x0000_t202" style="position:absolute;margin-left:422.25pt;margin-top:11.15pt;width:39pt;height:25.5pt;z-index:251711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" fillcolor="white [3201]" stroked="f" strokeweight=".5pt">
                <v:textbox>
                  <w:txbxContent>
                    <w:p w:rsidR="003C2731" w:rsidRPr="003C2731" w:rsidRDefault="003C2731" w:rsidP="003C2731">
                      <w:pPr>
                        <w:rPr>
                          <w:sz w:val="32"/>
                        </w:rPr>
                      </w:pPr>
                      <w:proofErr w:type="gramStart"/>
                      <w:r w:rsidRPr="003C2731">
                        <w:rPr>
                          <w:sz w:val="32"/>
                        </w:rPr>
                        <w:t>no</w:t>
                      </w:r>
                      <w:proofErr w:type="gramEnd"/>
                    </w:p>
                    <w:p w:rsidR="003C2731" w:rsidRDefault="003C2731" w:rsidP="003C2731"/>
                    <w:p w:rsidR="003C2731" w:rsidRDefault="003C2731" w:rsidP="003C2731"/>
                    <w:p w:rsidR="003C2731" w:rsidRDefault="003C2731" w:rsidP="003C2731"/>
                  </w:txbxContent>
                </v:textbox>
              </v:shape>
            </w:pict>
          </mc:Fallback>
        </mc:AlternateContent>
      </w:r>
      <w:r w:rsidR="003C2731">
        <w:rPr>
          <w:noProof/>
        </w:rPr>
        <mc:AlternateContent>
          <mc:Choice Requires="wps">
            <w:drawing>
              <wp:anchor distT="0" distB="0" distL="114300" distR="114300" simplePos="0" relativeHeight="251697152" behindDoc="0" locked="0" layoutInCell="1" allowOverlap="1" wp14:anchorId="78A2902A" wp14:editId="0F81A4E8">
                <wp:simplePos x="0" y="0"/>
                <wp:positionH relativeFrom="column">
                  <wp:posOffset>2390775</wp:posOffset>
                </wp:positionH>
                <wp:positionV relativeFrom="paragraph">
                  <wp:posOffset>160655</wp:posOffset>
                </wp:positionV>
                <wp:extent cx="495300" cy="323850"/>
                <wp:effectExtent l="0" t="0" r="0" b="0"/>
                <wp:wrapNone/>
                <wp:docPr id="34" name="Text Box 34"/>
                <wp:cNvGraphicFramePr/>
                <a:graphic xmlns:a="http://schemas.openxmlformats.org/drawingml/2006/main">
                  <a:graphicData uri="http://schemas.microsoft.com/office/word/2010/wordprocessingShape">
                    <wps:wsp>
                      <wps:cNvSpPr txBox="1"/>
                      <wps:spPr>
                        <a:xfrm>
                          <a:off x="0" y="0"/>
                          <a:ext cx="495300" cy="323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C2731" w:rsidRDefault="00AD69E2" w:rsidP="003C2731">
                            <w:r>
                              <w:t>19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8A2902A" id="Text Box 34" o:spid="_x0000_s1057" type="#_x0000_t202" style="position:absolute;margin-left:188.25pt;margin-top:12.65pt;width:39pt;height:25.5pt;z-index:251697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" fillcolor="white [3201]" stroked="f" strokeweight=".5pt">
                <v:textbox>
                  <w:txbxContent>
                    <w:p w:rsidR="003C2731" w:rsidRDefault="00AD69E2" w:rsidP="003C2731">
                      <w:r>
                        <w:t>198</w:t>
                      </w:r>
                    </w:p>
                  </w:txbxContent>
                </v:textbox>
              </v:shape>
            </w:pict>
          </mc:Fallback>
        </mc:AlternateContent>
      </w:r>
      <w:r w:rsidR="006B2AC8">
        <w:rPr>
          <w:noProof/>
        </w:rPr>
        <w:drawing>
          <wp:inline distT="0" distB="0" distL="0" distR="0" wp14:anchorId="1E57744B" wp14:editId="1C152821">
            <wp:extent cx="6134100" cy="11906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34100" cy="1190625"/>
                    </a:xfrm>
                    <a:prstGeom prst="rect">
                      <a:avLst/>
                    </a:prstGeom>
                    <a:noFill/>
                    <a:ln>
                      <a:noFill/>
                    </a:ln>
                  </pic:spPr>
                </pic:pic>
              </a:graphicData>
            </a:graphic>
          </wp:inline>
        </w:drawing>
      </w:r>
    </w:p>
    <w:sectPr w:rsidR="008B0B1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mic Sans MS">
    <w:panose1 w:val="030F0702030302020204"/>
    <w:charset w:val="00"/>
    <w:family w:val="script"/>
    <w:pitch w:val="variable"/>
    <w:sig w:usb0="00000287" w:usb1="40000013"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2AC8"/>
    <w:rsid w:val="0000038C"/>
    <w:rsid w:val="000009C5"/>
    <w:rsid w:val="000011C0"/>
    <w:rsid w:val="00002704"/>
    <w:rsid w:val="00002B8F"/>
    <w:rsid w:val="00004132"/>
    <w:rsid w:val="000041FA"/>
    <w:rsid w:val="00004710"/>
    <w:rsid w:val="00005746"/>
    <w:rsid w:val="000058F2"/>
    <w:rsid w:val="00011100"/>
    <w:rsid w:val="00011780"/>
    <w:rsid w:val="00013D4C"/>
    <w:rsid w:val="000144E3"/>
    <w:rsid w:val="0001506E"/>
    <w:rsid w:val="00015200"/>
    <w:rsid w:val="0001566C"/>
    <w:rsid w:val="00015774"/>
    <w:rsid w:val="000157A7"/>
    <w:rsid w:val="00016383"/>
    <w:rsid w:val="00016FCD"/>
    <w:rsid w:val="0001745F"/>
    <w:rsid w:val="000202E0"/>
    <w:rsid w:val="00021256"/>
    <w:rsid w:val="00021BD2"/>
    <w:rsid w:val="00022F3A"/>
    <w:rsid w:val="000235B9"/>
    <w:rsid w:val="0002375D"/>
    <w:rsid w:val="000239B9"/>
    <w:rsid w:val="000259EC"/>
    <w:rsid w:val="00025D15"/>
    <w:rsid w:val="00027600"/>
    <w:rsid w:val="00027B45"/>
    <w:rsid w:val="00032AFB"/>
    <w:rsid w:val="00033B4B"/>
    <w:rsid w:val="000344AD"/>
    <w:rsid w:val="0003474A"/>
    <w:rsid w:val="00035FE6"/>
    <w:rsid w:val="00036500"/>
    <w:rsid w:val="0003785E"/>
    <w:rsid w:val="00040B32"/>
    <w:rsid w:val="000445CE"/>
    <w:rsid w:val="00044CE3"/>
    <w:rsid w:val="000463E1"/>
    <w:rsid w:val="0004661D"/>
    <w:rsid w:val="00046CFD"/>
    <w:rsid w:val="00050228"/>
    <w:rsid w:val="00050AF5"/>
    <w:rsid w:val="00050D0C"/>
    <w:rsid w:val="0005102C"/>
    <w:rsid w:val="0005131E"/>
    <w:rsid w:val="0005134F"/>
    <w:rsid w:val="000527AD"/>
    <w:rsid w:val="0005301E"/>
    <w:rsid w:val="00053F7F"/>
    <w:rsid w:val="000544C6"/>
    <w:rsid w:val="0005755B"/>
    <w:rsid w:val="0006001E"/>
    <w:rsid w:val="00060FCB"/>
    <w:rsid w:val="000611A7"/>
    <w:rsid w:val="00062666"/>
    <w:rsid w:val="000627D9"/>
    <w:rsid w:val="00063952"/>
    <w:rsid w:val="00064007"/>
    <w:rsid w:val="00064A84"/>
    <w:rsid w:val="00065B8C"/>
    <w:rsid w:val="000677C5"/>
    <w:rsid w:val="00067FF4"/>
    <w:rsid w:val="00070327"/>
    <w:rsid w:val="000709B6"/>
    <w:rsid w:val="0007192C"/>
    <w:rsid w:val="00071DD7"/>
    <w:rsid w:val="000725AD"/>
    <w:rsid w:val="00072C4E"/>
    <w:rsid w:val="00072E87"/>
    <w:rsid w:val="000731DB"/>
    <w:rsid w:val="00073AAC"/>
    <w:rsid w:val="00074690"/>
    <w:rsid w:val="0007739E"/>
    <w:rsid w:val="00077BDC"/>
    <w:rsid w:val="00077F11"/>
    <w:rsid w:val="000806C0"/>
    <w:rsid w:val="000819FB"/>
    <w:rsid w:val="00081FBD"/>
    <w:rsid w:val="00083F38"/>
    <w:rsid w:val="00084808"/>
    <w:rsid w:val="00084BCE"/>
    <w:rsid w:val="0008519A"/>
    <w:rsid w:val="00085796"/>
    <w:rsid w:val="000858AC"/>
    <w:rsid w:val="00085C1B"/>
    <w:rsid w:val="00085DEF"/>
    <w:rsid w:val="00086D46"/>
    <w:rsid w:val="00087041"/>
    <w:rsid w:val="000871E1"/>
    <w:rsid w:val="00090C83"/>
    <w:rsid w:val="000910B6"/>
    <w:rsid w:val="000915F3"/>
    <w:rsid w:val="00091C5F"/>
    <w:rsid w:val="00091DAC"/>
    <w:rsid w:val="00092782"/>
    <w:rsid w:val="0009302C"/>
    <w:rsid w:val="00093FDB"/>
    <w:rsid w:val="00094492"/>
    <w:rsid w:val="000952BA"/>
    <w:rsid w:val="000957A4"/>
    <w:rsid w:val="00095C16"/>
    <w:rsid w:val="00095C55"/>
    <w:rsid w:val="00096143"/>
    <w:rsid w:val="0009726B"/>
    <w:rsid w:val="000A085E"/>
    <w:rsid w:val="000A0EEB"/>
    <w:rsid w:val="000A13E3"/>
    <w:rsid w:val="000A1F65"/>
    <w:rsid w:val="000A2CC1"/>
    <w:rsid w:val="000A3138"/>
    <w:rsid w:val="000A319D"/>
    <w:rsid w:val="000A340C"/>
    <w:rsid w:val="000A3849"/>
    <w:rsid w:val="000A393A"/>
    <w:rsid w:val="000A3A16"/>
    <w:rsid w:val="000A450F"/>
    <w:rsid w:val="000A4AE8"/>
    <w:rsid w:val="000A5378"/>
    <w:rsid w:val="000A6128"/>
    <w:rsid w:val="000A62C7"/>
    <w:rsid w:val="000B066E"/>
    <w:rsid w:val="000B246C"/>
    <w:rsid w:val="000B29E5"/>
    <w:rsid w:val="000B2CD7"/>
    <w:rsid w:val="000B300A"/>
    <w:rsid w:val="000B37F3"/>
    <w:rsid w:val="000B4BAF"/>
    <w:rsid w:val="000B4FF9"/>
    <w:rsid w:val="000B5B25"/>
    <w:rsid w:val="000B5DF9"/>
    <w:rsid w:val="000B65A3"/>
    <w:rsid w:val="000B72D7"/>
    <w:rsid w:val="000B7DC8"/>
    <w:rsid w:val="000C0F98"/>
    <w:rsid w:val="000C1434"/>
    <w:rsid w:val="000C3902"/>
    <w:rsid w:val="000C45A4"/>
    <w:rsid w:val="000C54D0"/>
    <w:rsid w:val="000C5BDE"/>
    <w:rsid w:val="000D1337"/>
    <w:rsid w:val="000D144D"/>
    <w:rsid w:val="000D16B0"/>
    <w:rsid w:val="000D1EC6"/>
    <w:rsid w:val="000D1F10"/>
    <w:rsid w:val="000D29E4"/>
    <w:rsid w:val="000D31AF"/>
    <w:rsid w:val="000D31D3"/>
    <w:rsid w:val="000D32EA"/>
    <w:rsid w:val="000D3831"/>
    <w:rsid w:val="000D4926"/>
    <w:rsid w:val="000D4FF2"/>
    <w:rsid w:val="000D5971"/>
    <w:rsid w:val="000E01B9"/>
    <w:rsid w:val="000E424A"/>
    <w:rsid w:val="000E43F8"/>
    <w:rsid w:val="000E53B0"/>
    <w:rsid w:val="000E6C5A"/>
    <w:rsid w:val="000E6EB3"/>
    <w:rsid w:val="000F0D09"/>
    <w:rsid w:val="000F22FD"/>
    <w:rsid w:val="000F3956"/>
    <w:rsid w:val="000F4633"/>
    <w:rsid w:val="000F529B"/>
    <w:rsid w:val="000F585C"/>
    <w:rsid w:val="000F6B3F"/>
    <w:rsid w:val="000F6F9A"/>
    <w:rsid w:val="0010067A"/>
    <w:rsid w:val="0010158C"/>
    <w:rsid w:val="00101645"/>
    <w:rsid w:val="0010295D"/>
    <w:rsid w:val="00105E58"/>
    <w:rsid w:val="001061EE"/>
    <w:rsid w:val="00106C7A"/>
    <w:rsid w:val="00106FF1"/>
    <w:rsid w:val="0010753D"/>
    <w:rsid w:val="00111D47"/>
    <w:rsid w:val="00111E38"/>
    <w:rsid w:val="00114818"/>
    <w:rsid w:val="001159B3"/>
    <w:rsid w:val="00115B68"/>
    <w:rsid w:val="00116E2A"/>
    <w:rsid w:val="0012057D"/>
    <w:rsid w:val="001214D6"/>
    <w:rsid w:val="00122997"/>
    <w:rsid w:val="00123C96"/>
    <w:rsid w:val="0012449D"/>
    <w:rsid w:val="00125D89"/>
    <w:rsid w:val="00127543"/>
    <w:rsid w:val="00130F07"/>
    <w:rsid w:val="001312A0"/>
    <w:rsid w:val="00131FE6"/>
    <w:rsid w:val="00136C5F"/>
    <w:rsid w:val="00137B5D"/>
    <w:rsid w:val="00137FA5"/>
    <w:rsid w:val="00141811"/>
    <w:rsid w:val="00141D67"/>
    <w:rsid w:val="001433B9"/>
    <w:rsid w:val="00145437"/>
    <w:rsid w:val="0014640E"/>
    <w:rsid w:val="001516A6"/>
    <w:rsid w:val="00151FF7"/>
    <w:rsid w:val="00152126"/>
    <w:rsid w:val="0015319F"/>
    <w:rsid w:val="001540B9"/>
    <w:rsid w:val="00155411"/>
    <w:rsid w:val="00155807"/>
    <w:rsid w:val="00156301"/>
    <w:rsid w:val="00160898"/>
    <w:rsid w:val="00160A67"/>
    <w:rsid w:val="0016200A"/>
    <w:rsid w:val="001622BF"/>
    <w:rsid w:val="0016355C"/>
    <w:rsid w:val="00163B05"/>
    <w:rsid w:val="001648AB"/>
    <w:rsid w:val="00165729"/>
    <w:rsid w:val="001669FD"/>
    <w:rsid w:val="00170371"/>
    <w:rsid w:val="0017074E"/>
    <w:rsid w:val="00170AC3"/>
    <w:rsid w:val="00170DCD"/>
    <w:rsid w:val="00170FC2"/>
    <w:rsid w:val="00171757"/>
    <w:rsid w:val="00171D1E"/>
    <w:rsid w:val="00172940"/>
    <w:rsid w:val="00173136"/>
    <w:rsid w:val="00173342"/>
    <w:rsid w:val="001737C5"/>
    <w:rsid w:val="001743C3"/>
    <w:rsid w:val="001743D5"/>
    <w:rsid w:val="0017528A"/>
    <w:rsid w:val="00176260"/>
    <w:rsid w:val="0017755A"/>
    <w:rsid w:val="0018039D"/>
    <w:rsid w:val="00180D3B"/>
    <w:rsid w:val="00182132"/>
    <w:rsid w:val="001846A2"/>
    <w:rsid w:val="00184727"/>
    <w:rsid w:val="00184829"/>
    <w:rsid w:val="00185075"/>
    <w:rsid w:val="00185646"/>
    <w:rsid w:val="00186DBC"/>
    <w:rsid w:val="00187B12"/>
    <w:rsid w:val="001903E9"/>
    <w:rsid w:val="001904B6"/>
    <w:rsid w:val="0019107F"/>
    <w:rsid w:val="001927BF"/>
    <w:rsid w:val="00193862"/>
    <w:rsid w:val="00195791"/>
    <w:rsid w:val="00195F10"/>
    <w:rsid w:val="00196860"/>
    <w:rsid w:val="00196936"/>
    <w:rsid w:val="00197B34"/>
    <w:rsid w:val="001A0BC0"/>
    <w:rsid w:val="001A103C"/>
    <w:rsid w:val="001A10D5"/>
    <w:rsid w:val="001A1A75"/>
    <w:rsid w:val="001A2281"/>
    <w:rsid w:val="001A22C6"/>
    <w:rsid w:val="001A2960"/>
    <w:rsid w:val="001A29C0"/>
    <w:rsid w:val="001A2A32"/>
    <w:rsid w:val="001A2E99"/>
    <w:rsid w:val="001A3824"/>
    <w:rsid w:val="001A44AF"/>
    <w:rsid w:val="001A498B"/>
    <w:rsid w:val="001A4EE1"/>
    <w:rsid w:val="001A7680"/>
    <w:rsid w:val="001B022C"/>
    <w:rsid w:val="001B0B92"/>
    <w:rsid w:val="001B1927"/>
    <w:rsid w:val="001B3FCE"/>
    <w:rsid w:val="001B4581"/>
    <w:rsid w:val="001B5F6E"/>
    <w:rsid w:val="001B687B"/>
    <w:rsid w:val="001B6E8B"/>
    <w:rsid w:val="001C1637"/>
    <w:rsid w:val="001C246F"/>
    <w:rsid w:val="001C2D14"/>
    <w:rsid w:val="001C3806"/>
    <w:rsid w:val="001C3973"/>
    <w:rsid w:val="001C3D5D"/>
    <w:rsid w:val="001C5D3B"/>
    <w:rsid w:val="001C7972"/>
    <w:rsid w:val="001D06EA"/>
    <w:rsid w:val="001D0ACD"/>
    <w:rsid w:val="001D13E8"/>
    <w:rsid w:val="001D182A"/>
    <w:rsid w:val="001D4238"/>
    <w:rsid w:val="001D49E7"/>
    <w:rsid w:val="001D4A24"/>
    <w:rsid w:val="001D6923"/>
    <w:rsid w:val="001D6EE9"/>
    <w:rsid w:val="001D773A"/>
    <w:rsid w:val="001E0934"/>
    <w:rsid w:val="001E09EE"/>
    <w:rsid w:val="001E257B"/>
    <w:rsid w:val="001E316C"/>
    <w:rsid w:val="001E357D"/>
    <w:rsid w:val="001E42C3"/>
    <w:rsid w:val="001E5499"/>
    <w:rsid w:val="001E54BF"/>
    <w:rsid w:val="001E59DE"/>
    <w:rsid w:val="001E5EA1"/>
    <w:rsid w:val="001E650B"/>
    <w:rsid w:val="001E6C78"/>
    <w:rsid w:val="001E7A51"/>
    <w:rsid w:val="001E7BE9"/>
    <w:rsid w:val="001F085B"/>
    <w:rsid w:val="001F0BB4"/>
    <w:rsid w:val="001F2565"/>
    <w:rsid w:val="001F429C"/>
    <w:rsid w:val="001F4572"/>
    <w:rsid w:val="001F59DA"/>
    <w:rsid w:val="001F6096"/>
    <w:rsid w:val="0020029D"/>
    <w:rsid w:val="00200DAD"/>
    <w:rsid w:val="00200F4B"/>
    <w:rsid w:val="00202DFD"/>
    <w:rsid w:val="00204065"/>
    <w:rsid w:val="0020473B"/>
    <w:rsid w:val="00205638"/>
    <w:rsid w:val="00210180"/>
    <w:rsid w:val="002103CB"/>
    <w:rsid w:val="00210ABF"/>
    <w:rsid w:val="00212982"/>
    <w:rsid w:val="00212C88"/>
    <w:rsid w:val="00213D81"/>
    <w:rsid w:val="0021548F"/>
    <w:rsid w:val="00216383"/>
    <w:rsid w:val="00216B7D"/>
    <w:rsid w:val="00217019"/>
    <w:rsid w:val="00220677"/>
    <w:rsid w:val="00220678"/>
    <w:rsid w:val="002206F0"/>
    <w:rsid w:val="002214DB"/>
    <w:rsid w:val="002215B7"/>
    <w:rsid w:val="00222390"/>
    <w:rsid w:val="0022279C"/>
    <w:rsid w:val="00222D61"/>
    <w:rsid w:val="0022334C"/>
    <w:rsid w:val="0022399F"/>
    <w:rsid w:val="00223DBE"/>
    <w:rsid w:val="00223FC9"/>
    <w:rsid w:val="002258A5"/>
    <w:rsid w:val="0022625B"/>
    <w:rsid w:val="002267AD"/>
    <w:rsid w:val="00226819"/>
    <w:rsid w:val="00227905"/>
    <w:rsid w:val="00227FCB"/>
    <w:rsid w:val="00230304"/>
    <w:rsid w:val="002309DA"/>
    <w:rsid w:val="00230E55"/>
    <w:rsid w:val="00231056"/>
    <w:rsid w:val="0023123B"/>
    <w:rsid w:val="002314B3"/>
    <w:rsid w:val="00231777"/>
    <w:rsid w:val="002320BC"/>
    <w:rsid w:val="00234F49"/>
    <w:rsid w:val="00234F7E"/>
    <w:rsid w:val="0023622A"/>
    <w:rsid w:val="00237464"/>
    <w:rsid w:val="00237637"/>
    <w:rsid w:val="00237E1D"/>
    <w:rsid w:val="002407F7"/>
    <w:rsid w:val="00241303"/>
    <w:rsid w:val="00243918"/>
    <w:rsid w:val="00243C1F"/>
    <w:rsid w:val="00244A0A"/>
    <w:rsid w:val="00245A64"/>
    <w:rsid w:val="0024663D"/>
    <w:rsid w:val="002471A6"/>
    <w:rsid w:val="002472A5"/>
    <w:rsid w:val="0024775D"/>
    <w:rsid w:val="00247F84"/>
    <w:rsid w:val="002504DD"/>
    <w:rsid w:val="002522CC"/>
    <w:rsid w:val="00252EEB"/>
    <w:rsid w:val="00253239"/>
    <w:rsid w:val="00253CA4"/>
    <w:rsid w:val="00254530"/>
    <w:rsid w:val="00256C76"/>
    <w:rsid w:val="0026030D"/>
    <w:rsid w:val="002607E5"/>
    <w:rsid w:val="002607EC"/>
    <w:rsid w:val="002612D5"/>
    <w:rsid w:val="002627B2"/>
    <w:rsid w:val="00262D71"/>
    <w:rsid w:val="00263615"/>
    <w:rsid w:val="00263683"/>
    <w:rsid w:val="002653A8"/>
    <w:rsid w:val="002653DC"/>
    <w:rsid w:val="0026572B"/>
    <w:rsid w:val="00265FD8"/>
    <w:rsid w:val="00265FF1"/>
    <w:rsid w:val="002664C4"/>
    <w:rsid w:val="002669AC"/>
    <w:rsid w:val="00267B43"/>
    <w:rsid w:val="002709FE"/>
    <w:rsid w:val="00271919"/>
    <w:rsid w:val="0027282C"/>
    <w:rsid w:val="002754C3"/>
    <w:rsid w:val="0027627A"/>
    <w:rsid w:val="00276710"/>
    <w:rsid w:val="00276CB6"/>
    <w:rsid w:val="002774ED"/>
    <w:rsid w:val="002802FC"/>
    <w:rsid w:val="002852B9"/>
    <w:rsid w:val="00286341"/>
    <w:rsid w:val="002864CC"/>
    <w:rsid w:val="00286A72"/>
    <w:rsid w:val="00287910"/>
    <w:rsid w:val="00287DB5"/>
    <w:rsid w:val="00290C14"/>
    <w:rsid w:val="00290E9A"/>
    <w:rsid w:val="002911DC"/>
    <w:rsid w:val="002916AF"/>
    <w:rsid w:val="00291715"/>
    <w:rsid w:val="002918A4"/>
    <w:rsid w:val="00291A5A"/>
    <w:rsid w:val="00291D14"/>
    <w:rsid w:val="00291E8F"/>
    <w:rsid w:val="00291EFE"/>
    <w:rsid w:val="002930CA"/>
    <w:rsid w:val="0029368D"/>
    <w:rsid w:val="00293B44"/>
    <w:rsid w:val="00294453"/>
    <w:rsid w:val="00295DAD"/>
    <w:rsid w:val="0029678D"/>
    <w:rsid w:val="002A0BAE"/>
    <w:rsid w:val="002A165F"/>
    <w:rsid w:val="002A1C85"/>
    <w:rsid w:val="002A2E23"/>
    <w:rsid w:val="002A3318"/>
    <w:rsid w:val="002A3334"/>
    <w:rsid w:val="002A3FA7"/>
    <w:rsid w:val="002A4252"/>
    <w:rsid w:val="002A4EB4"/>
    <w:rsid w:val="002A578E"/>
    <w:rsid w:val="002A6598"/>
    <w:rsid w:val="002A7BFD"/>
    <w:rsid w:val="002A7EDF"/>
    <w:rsid w:val="002B073B"/>
    <w:rsid w:val="002B1D7C"/>
    <w:rsid w:val="002B2EE7"/>
    <w:rsid w:val="002B41F2"/>
    <w:rsid w:val="002B4CCA"/>
    <w:rsid w:val="002B4D80"/>
    <w:rsid w:val="002B5D18"/>
    <w:rsid w:val="002B6960"/>
    <w:rsid w:val="002B70F8"/>
    <w:rsid w:val="002C3C62"/>
    <w:rsid w:val="002C4EA5"/>
    <w:rsid w:val="002C53B6"/>
    <w:rsid w:val="002C6C79"/>
    <w:rsid w:val="002C73B1"/>
    <w:rsid w:val="002D123C"/>
    <w:rsid w:val="002D12CF"/>
    <w:rsid w:val="002D4CB4"/>
    <w:rsid w:val="002D70C8"/>
    <w:rsid w:val="002D75FD"/>
    <w:rsid w:val="002D7DF1"/>
    <w:rsid w:val="002E0BCA"/>
    <w:rsid w:val="002E0E55"/>
    <w:rsid w:val="002E0F09"/>
    <w:rsid w:val="002E18FC"/>
    <w:rsid w:val="002E3C73"/>
    <w:rsid w:val="002E661E"/>
    <w:rsid w:val="002E70AB"/>
    <w:rsid w:val="002E70B9"/>
    <w:rsid w:val="002E720D"/>
    <w:rsid w:val="002E76B5"/>
    <w:rsid w:val="002E7788"/>
    <w:rsid w:val="002E7FC8"/>
    <w:rsid w:val="002F05B6"/>
    <w:rsid w:val="002F1ED5"/>
    <w:rsid w:val="002F29B0"/>
    <w:rsid w:val="002F35BF"/>
    <w:rsid w:val="002F4C30"/>
    <w:rsid w:val="002F4C53"/>
    <w:rsid w:val="002F4E4C"/>
    <w:rsid w:val="002F5DC5"/>
    <w:rsid w:val="002F71A0"/>
    <w:rsid w:val="0030054B"/>
    <w:rsid w:val="00300792"/>
    <w:rsid w:val="003017A3"/>
    <w:rsid w:val="003023B6"/>
    <w:rsid w:val="00303E0D"/>
    <w:rsid w:val="00304351"/>
    <w:rsid w:val="003043B3"/>
    <w:rsid w:val="00304815"/>
    <w:rsid w:val="0030520F"/>
    <w:rsid w:val="0030575B"/>
    <w:rsid w:val="00306378"/>
    <w:rsid w:val="003066A9"/>
    <w:rsid w:val="00307626"/>
    <w:rsid w:val="003077B9"/>
    <w:rsid w:val="0031101A"/>
    <w:rsid w:val="0031118A"/>
    <w:rsid w:val="00311428"/>
    <w:rsid w:val="00311489"/>
    <w:rsid w:val="00311942"/>
    <w:rsid w:val="0031328E"/>
    <w:rsid w:val="00313316"/>
    <w:rsid w:val="003134FC"/>
    <w:rsid w:val="00313E11"/>
    <w:rsid w:val="00314C46"/>
    <w:rsid w:val="00314DDC"/>
    <w:rsid w:val="00314F8C"/>
    <w:rsid w:val="0031521B"/>
    <w:rsid w:val="003153AA"/>
    <w:rsid w:val="00315F8B"/>
    <w:rsid w:val="0031680F"/>
    <w:rsid w:val="00317B9C"/>
    <w:rsid w:val="003202E0"/>
    <w:rsid w:val="00321583"/>
    <w:rsid w:val="00321762"/>
    <w:rsid w:val="0032217B"/>
    <w:rsid w:val="00323993"/>
    <w:rsid w:val="00324021"/>
    <w:rsid w:val="003261CF"/>
    <w:rsid w:val="00326C63"/>
    <w:rsid w:val="003270B3"/>
    <w:rsid w:val="00327EE4"/>
    <w:rsid w:val="003324B8"/>
    <w:rsid w:val="0033253E"/>
    <w:rsid w:val="003337E4"/>
    <w:rsid w:val="00333E33"/>
    <w:rsid w:val="00334203"/>
    <w:rsid w:val="00335016"/>
    <w:rsid w:val="00335865"/>
    <w:rsid w:val="00335AAA"/>
    <w:rsid w:val="00336FB6"/>
    <w:rsid w:val="0033705A"/>
    <w:rsid w:val="00337123"/>
    <w:rsid w:val="00340E98"/>
    <w:rsid w:val="00341B0E"/>
    <w:rsid w:val="00341D70"/>
    <w:rsid w:val="00342319"/>
    <w:rsid w:val="0034298A"/>
    <w:rsid w:val="00342F24"/>
    <w:rsid w:val="00344604"/>
    <w:rsid w:val="00344F58"/>
    <w:rsid w:val="00345550"/>
    <w:rsid w:val="0034594B"/>
    <w:rsid w:val="003465F8"/>
    <w:rsid w:val="003470ED"/>
    <w:rsid w:val="00350003"/>
    <w:rsid w:val="003503D3"/>
    <w:rsid w:val="00351224"/>
    <w:rsid w:val="0035264D"/>
    <w:rsid w:val="0035310A"/>
    <w:rsid w:val="0035320A"/>
    <w:rsid w:val="003536AB"/>
    <w:rsid w:val="00354AEE"/>
    <w:rsid w:val="003633CC"/>
    <w:rsid w:val="00363FB8"/>
    <w:rsid w:val="00364423"/>
    <w:rsid w:val="0036448D"/>
    <w:rsid w:val="00364917"/>
    <w:rsid w:val="00366A37"/>
    <w:rsid w:val="00366DFC"/>
    <w:rsid w:val="00370925"/>
    <w:rsid w:val="003711A5"/>
    <w:rsid w:val="00372739"/>
    <w:rsid w:val="00373769"/>
    <w:rsid w:val="00374D39"/>
    <w:rsid w:val="0037545E"/>
    <w:rsid w:val="003758CC"/>
    <w:rsid w:val="00375C1F"/>
    <w:rsid w:val="00376170"/>
    <w:rsid w:val="0038047D"/>
    <w:rsid w:val="003805E7"/>
    <w:rsid w:val="00381ED0"/>
    <w:rsid w:val="003829B5"/>
    <w:rsid w:val="00382C37"/>
    <w:rsid w:val="00383B71"/>
    <w:rsid w:val="00384633"/>
    <w:rsid w:val="00384947"/>
    <w:rsid w:val="003858AC"/>
    <w:rsid w:val="00386805"/>
    <w:rsid w:val="0038749C"/>
    <w:rsid w:val="00387DDC"/>
    <w:rsid w:val="003922D1"/>
    <w:rsid w:val="0039277B"/>
    <w:rsid w:val="00392930"/>
    <w:rsid w:val="0039612C"/>
    <w:rsid w:val="003969C1"/>
    <w:rsid w:val="00396E6E"/>
    <w:rsid w:val="003973F3"/>
    <w:rsid w:val="003977D7"/>
    <w:rsid w:val="00397C8D"/>
    <w:rsid w:val="00397CFC"/>
    <w:rsid w:val="003A266B"/>
    <w:rsid w:val="003A54E1"/>
    <w:rsid w:val="003A7AC4"/>
    <w:rsid w:val="003A7AF6"/>
    <w:rsid w:val="003B0979"/>
    <w:rsid w:val="003B112C"/>
    <w:rsid w:val="003B3B6D"/>
    <w:rsid w:val="003B463F"/>
    <w:rsid w:val="003B64CE"/>
    <w:rsid w:val="003B6687"/>
    <w:rsid w:val="003B689F"/>
    <w:rsid w:val="003B6B93"/>
    <w:rsid w:val="003C2731"/>
    <w:rsid w:val="003C3770"/>
    <w:rsid w:val="003C3A44"/>
    <w:rsid w:val="003C3F59"/>
    <w:rsid w:val="003C42D8"/>
    <w:rsid w:val="003C506D"/>
    <w:rsid w:val="003C579E"/>
    <w:rsid w:val="003D0612"/>
    <w:rsid w:val="003D1E52"/>
    <w:rsid w:val="003D201A"/>
    <w:rsid w:val="003D3C27"/>
    <w:rsid w:val="003D3CAE"/>
    <w:rsid w:val="003D6C9F"/>
    <w:rsid w:val="003E1555"/>
    <w:rsid w:val="003E5167"/>
    <w:rsid w:val="003E6C26"/>
    <w:rsid w:val="003E6CFD"/>
    <w:rsid w:val="003E776D"/>
    <w:rsid w:val="003E7A08"/>
    <w:rsid w:val="003E7C91"/>
    <w:rsid w:val="003F1048"/>
    <w:rsid w:val="003F207B"/>
    <w:rsid w:val="003F31BB"/>
    <w:rsid w:val="003F363E"/>
    <w:rsid w:val="003F40E8"/>
    <w:rsid w:val="003F784F"/>
    <w:rsid w:val="00400AEF"/>
    <w:rsid w:val="00402EF5"/>
    <w:rsid w:val="0040350C"/>
    <w:rsid w:val="00403A35"/>
    <w:rsid w:val="004044CC"/>
    <w:rsid w:val="00404525"/>
    <w:rsid w:val="0040526F"/>
    <w:rsid w:val="00407536"/>
    <w:rsid w:val="0040781A"/>
    <w:rsid w:val="00411D39"/>
    <w:rsid w:val="00415925"/>
    <w:rsid w:val="00416DD7"/>
    <w:rsid w:val="00417436"/>
    <w:rsid w:val="0041798F"/>
    <w:rsid w:val="00417A83"/>
    <w:rsid w:val="00420ED1"/>
    <w:rsid w:val="0042200C"/>
    <w:rsid w:val="0042254F"/>
    <w:rsid w:val="004226EA"/>
    <w:rsid w:val="00422AD1"/>
    <w:rsid w:val="00423589"/>
    <w:rsid w:val="00423E6B"/>
    <w:rsid w:val="00424F0D"/>
    <w:rsid w:val="00425449"/>
    <w:rsid w:val="00430219"/>
    <w:rsid w:val="00430C48"/>
    <w:rsid w:val="0043122B"/>
    <w:rsid w:val="004314A5"/>
    <w:rsid w:val="0043473E"/>
    <w:rsid w:val="00434A61"/>
    <w:rsid w:val="004355FC"/>
    <w:rsid w:val="004406FF"/>
    <w:rsid w:val="00440C82"/>
    <w:rsid w:val="00441515"/>
    <w:rsid w:val="0044251A"/>
    <w:rsid w:val="0044310E"/>
    <w:rsid w:val="00443489"/>
    <w:rsid w:val="004441A1"/>
    <w:rsid w:val="00444BBA"/>
    <w:rsid w:val="00446173"/>
    <w:rsid w:val="0044773E"/>
    <w:rsid w:val="00450C84"/>
    <w:rsid w:val="0045138D"/>
    <w:rsid w:val="00451D2D"/>
    <w:rsid w:val="00452530"/>
    <w:rsid w:val="004527B0"/>
    <w:rsid w:val="00452C7E"/>
    <w:rsid w:val="0045306D"/>
    <w:rsid w:val="0045441B"/>
    <w:rsid w:val="00455BEE"/>
    <w:rsid w:val="0045736A"/>
    <w:rsid w:val="00457646"/>
    <w:rsid w:val="00457EE2"/>
    <w:rsid w:val="004601FE"/>
    <w:rsid w:val="00460E29"/>
    <w:rsid w:val="0046101E"/>
    <w:rsid w:val="00463430"/>
    <w:rsid w:val="004644C0"/>
    <w:rsid w:val="0046498F"/>
    <w:rsid w:val="00467A32"/>
    <w:rsid w:val="00467B20"/>
    <w:rsid w:val="00471B74"/>
    <w:rsid w:val="00473702"/>
    <w:rsid w:val="00473C06"/>
    <w:rsid w:val="00473E09"/>
    <w:rsid w:val="00475B53"/>
    <w:rsid w:val="00475B58"/>
    <w:rsid w:val="00475D3A"/>
    <w:rsid w:val="00476D14"/>
    <w:rsid w:val="004771CC"/>
    <w:rsid w:val="004807A7"/>
    <w:rsid w:val="00480D52"/>
    <w:rsid w:val="00480EEB"/>
    <w:rsid w:val="00481A3B"/>
    <w:rsid w:val="00481E95"/>
    <w:rsid w:val="004858A9"/>
    <w:rsid w:val="00486008"/>
    <w:rsid w:val="004863E6"/>
    <w:rsid w:val="004871ED"/>
    <w:rsid w:val="0048760A"/>
    <w:rsid w:val="00487661"/>
    <w:rsid w:val="004879CC"/>
    <w:rsid w:val="004908CC"/>
    <w:rsid w:val="00491FD9"/>
    <w:rsid w:val="004926F9"/>
    <w:rsid w:val="0049523E"/>
    <w:rsid w:val="0049603F"/>
    <w:rsid w:val="004962BE"/>
    <w:rsid w:val="00496964"/>
    <w:rsid w:val="00497E78"/>
    <w:rsid w:val="004A02F6"/>
    <w:rsid w:val="004A085D"/>
    <w:rsid w:val="004A0E98"/>
    <w:rsid w:val="004A11EB"/>
    <w:rsid w:val="004A1C14"/>
    <w:rsid w:val="004A2644"/>
    <w:rsid w:val="004A3A72"/>
    <w:rsid w:val="004A3F61"/>
    <w:rsid w:val="004A5661"/>
    <w:rsid w:val="004A6EB2"/>
    <w:rsid w:val="004A75E5"/>
    <w:rsid w:val="004B230B"/>
    <w:rsid w:val="004B28BD"/>
    <w:rsid w:val="004B2902"/>
    <w:rsid w:val="004B4010"/>
    <w:rsid w:val="004B464A"/>
    <w:rsid w:val="004B55D3"/>
    <w:rsid w:val="004B5CF5"/>
    <w:rsid w:val="004B62D8"/>
    <w:rsid w:val="004B6B2B"/>
    <w:rsid w:val="004B74B3"/>
    <w:rsid w:val="004C1593"/>
    <w:rsid w:val="004C20EF"/>
    <w:rsid w:val="004C26DB"/>
    <w:rsid w:val="004C3739"/>
    <w:rsid w:val="004C40A7"/>
    <w:rsid w:val="004C60D5"/>
    <w:rsid w:val="004C65A6"/>
    <w:rsid w:val="004C6FF1"/>
    <w:rsid w:val="004D03E1"/>
    <w:rsid w:val="004D1AE3"/>
    <w:rsid w:val="004D21C2"/>
    <w:rsid w:val="004D5080"/>
    <w:rsid w:val="004D690D"/>
    <w:rsid w:val="004D6BB6"/>
    <w:rsid w:val="004D7DFF"/>
    <w:rsid w:val="004D7F94"/>
    <w:rsid w:val="004E0884"/>
    <w:rsid w:val="004E111B"/>
    <w:rsid w:val="004E1BC4"/>
    <w:rsid w:val="004E2287"/>
    <w:rsid w:val="004E2475"/>
    <w:rsid w:val="004E298A"/>
    <w:rsid w:val="004E2E0A"/>
    <w:rsid w:val="004E31C8"/>
    <w:rsid w:val="004E33B3"/>
    <w:rsid w:val="004E3475"/>
    <w:rsid w:val="004E3788"/>
    <w:rsid w:val="004E458F"/>
    <w:rsid w:val="004E51B0"/>
    <w:rsid w:val="004E5EEE"/>
    <w:rsid w:val="004E6A64"/>
    <w:rsid w:val="004F2166"/>
    <w:rsid w:val="004F364F"/>
    <w:rsid w:val="004F415D"/>
    <w:rsid w:val="004F470E"/>
    <w:rsid w:val="004F4A83"/>
    <w:rsid w:val="004F59D4"/>
    <w:rsid w:val="004F7452"/>
    <w:rsid w:val="00500DDD"/>
    <w:rsid w:val="00501B3D"/>
    <w:rsid w:val="00502F9C"/>
    <w:rsid w:val="005044A5"/>
    <w:rsid w:val="00504AC7"/>
    <w:rsid w:val="00504C3C"/>
    <w:rsid w:val="0050631C"/>
    <w:rsid w:val="00510016"/>
    <w:rsid w:val="00510132"/>
    <w:rsid w:val="00510513"/>
    <w:rsid w:val="00510552"/>
    <w:rsid w:val="00510B42"/>
    <w:rsid w:val="00510B7D"/>
    <w:rsid w:val="005117B8"/>
    <w:rsid w:val="00511B5C"/>
    <w:rsid w:val="00515299"/>
    <w:rsid w:val="00517228"/>
    <w:rsid w:val="00517ED9"/>
    <w:rsid w:val="00520084"/>
    <w:rsid w:val="00520F2E"/>
    <w:rsid w:val="00521AC7"/>
    <w:rsid w:val="00521C64"/>
    <w:rsid w:val="00522D95"/>
    <w:rsid w:val="005232DB"/>
    <w:rsid w:val="0052411D"/>
    <w:rsid w:val="00524D7A"/>
    <w:rsid w:val="00524D9D"/>
    <w:rsid w:val="00525E66"/>
    <w:rsid w:val="00526BC6"/>
    <w:rsid w:val="00526D9C"/>
    <w:rsid w:val="00530BFC"/>
    <w:rsid w:val="00531536"/>
    <w:rsid w:val="00532A84"/>
    <w:rsid w:val="00533DB0"/>
    <w:rsid w:val="005343D2"/>
    <w:rsid w:val="00534E13"/>
    <w:rsid w:val="0053538C"/>
    <w:rsid w:val="005358AB"/>
    <w:rsid w:val="0053626A"/>
    <w:rsid w:val="00536804"/>
    <w:rsid w:val="00537282"/>
    <w:rsid w:val="005379DB"/>
    <w:rsid w:val="00537D71"/>
    <w:rsid w:val="00540861"/>
    <w:rsid w:val="00540BDB"/>
    <w:rsid w:val="00545202"/>
    <w:rsid w:val="00545346"/>
    <w:rsid w:val="005462D2"/>
    <w:rsid w:val="00546429"/>
    <w:rsid w:val="0054644B"/>
    <w:rsid w:val="00546591"/>
    <w:rsid w:val="005474C9"/>
    <w:rsid w:val="00550BD7"/>
    <w:rsid w:val="00551161"/>
    <w:rsid w:val="005531E9"/>
    <w:rsid w:val="0055461E"/>
    <w:rsid w:val="00555570"/>
    <w:rsid w:val="00555B4B"/>
    <w:rsid w:val="00555D84"/>
    <w:rsid w:val="00555E07"/>
    <w:rsid w:val="00556BD3"/>
    <w:rsid w:val="00556F87"/>
    <w:rsid w:val="00557369"/>
    <w:rsid w:val="00557D8F"/>
    <w:rsid w:val="005600E8"/>
    <w:rsid w:val="00560AA2"/>
    <w:rsid w:val="0056102E"/>
    <w:rsid w:val="0056115C"/>
    <w:rsid w:val="00563C08"/>
    <w:rsid w:val="00564FC2"/>
    <w:rsid w:val="00565AD3"/>
    <w:rsid w:val="00565AF0"/>
    <w:rsid w:val="00565C06"/>
    <w:rsid w:val="00565E68"/>
    <w:rsid w:val="0057002A"/>
    <w:rsid w:val="00570752"/>
    <w:rsid w:val="00571D49"/>
    <w:rsid w:val="00573719"/>
    <w:rsid w:val="00573BEE"/>
    <w:rsid w:val="00574990"/>
    <w:rsid w:val="00574DCC"/>
    <w:rsid w:val="005752D8"/>
    <w:rsid w:val="00575D51"/>
    <w:rsid w:val="00575DD7"/>
    <w:rsid w:val="005761D9"/>
    <w:rsid w:val="00577985"/>
    <w:rsid w:val="00577E2D"/>
    <w:rsid w:val="005800AB"/>
    <w:rsid w:val="00581745"/>
    <w:rsid w:val="005850AC"/>
    <w:rsid w:val="0058526E"/>
    <w:rsid w:val="0058639A"/>
    <w:rsid w:val="005867F5"/>
    <w:rsid w:val="0058728F"/>
    <w:rsid w:val="005878F8"/>
    <w:rsid w:val="00590F07"/>
    <w:rsid w:val="005916E8"/>
    <w:rsid w:val="00592054"/>
    <w:rsid w:val="00592406"/>
    <w:rsid w:val="005925FF"/>
    <w:rsid w:val="0059275B"/>
    <w:rsid w:val="00594A73"/>
    <w:rsid w:val="00596BA0"/>
    <w:rsid w:val="005A022F"/>
    <w:rsid w:val="005A1246"/>
    <w:rsid w:val="005A18A6"/>
    <w:rsid w:val="005A253D"/>
    <w:rsid w:val="005A2876"/>
    <w:rsid w:val="005A3CB5"/>
    <w:rsid w:val="005A4B46"/>
    <w:rsid w:val="005A55CB"/>
    <w:rsid w:val="005A61F2"/>
    <w:rsid w:val="005B1E43"/>
    <w:rsid w:val="005B284C"/>
    <w:rsid w:val="005B2928"/>
    <w:rsid w:val="005B5865"/>
    <w:rsid w:val="005B599D"/>
    <w:rsid w:val="005B62D5"/>
    <w:rsid w:val="005B66AA"/>
    <w:rsid w:val="005B6A81"/>
    <w:rsid w:val="005B6B3C"/>
    <w:rsid w:val="005B6C0D"/>
    <w:rsid w:val="005B7073"/>
    <w:rsid w:val="005C063C"/>
    <w:rsid w:val="005C0E32"/>
    <w:rsid w:val="005C187E"/>
    <w:rsid w:val="005C20E0"/>
    <w:rsid w:val="005C28FC"/>
    <w:rsid w:val="005C29DF"/>
    <w:rsid w:val="005C357A"/>
    <w:rsid w:val="005C3604"/>
    <w:rsid w:val="005C5880"/>
    <w:rsid w:val="005C6571"/>
    <w:rsid w:val="005C6C68"/>
    <w:rsid w:val="005C6D36"/>
    <w:rsid w:val="005D096C"/>
    <w:rsid w:val="005D21B6"/>
    <w:rsid w:val="005D281F"/>
    <w:rsid w:val="005D5E87"/>
    <w:rsid w:val="005D6C3B"/>
    <w:rsid w:val="005D747D"/>
    <w:rsid w:val="005D7CDA"/>
    <w:rsid w:val="005E0B65"/>
    <w:rsid w:val="005E1A4C"/>
    <w:rsid w:val="005E3425"/>
    <w:rsid w:val="005E43A3"/>
    <w:rsid w:val="005E4D09"/>
    <w:rsid w:val="005E50A3"/>
    <w:rsid w:val="005E62AD"/>
    <w:rsid w:val="005E62F3"/>
    <w:rsid w:val="005E7FD6"/>
    <w:rsid w:val="005F171F"/>
    <w:rsid w:val="005F3794"/>
    <w:rsid w:val="005F3AE3"/>
    <w:rsid w:val="005F3D82"/>
    <w:rsid w:val="005F3DEE"/>
    <w:rsid w:val="005F4795"/>
    <w:rsid w:val="005F5387"/>
    <w:rsid w:val="005F5901"/>
    <w:rsid w:val="005F5A4D"/>
    <w:rsid w:val="005F7197"/>
    <w:rsid w:val="00600005"/>
    <w:rsid w:val="006009DA"/>
    <w:rsid w:val="006025EE"/>
    <w:rsid w:val="00602AAC"/>
    <w:rsid w:val="00603454"/>
    <w:rsid w:val="00605BCB"/>
    <w:rsid w:val="006102B2"/>
    <w:rsid w:val="00610780"/>
    <w:rsid w:val="006108FB"/>
    <w:rsid w:val="00610AA1"/>
    <w:rsid w:val="00610BAB"/>
    <w:rsid w:val="0061163A"/>
    <w:rsid w:val="00611E81"/>
    <w:rsid w:val="00612F57"/>
    <w:rsid w:val="00613B65"/>
    <w:rsid w:val="00613E5B"/>
    <w:rsid w:val="00613F4B"/>
    <w:rsid w:val="0061637E"/>
    <w:rsid w:val="00616629"/>
    <w:rsid w:val="00616E34"/>
    <w:rsid w:val="0061719C"/>
    <w:rsid w:val="0062246E"/>
    <w:rsid w:val="00622D26"/>
    <w:rsid w:val="00623274"/>
    <w:rsid w:val="00624BBE"/>
    <w:rsid w:val="006258F9"/>
    <w:rsid w:val="00626553"/>
    <w:rsid w:val="00630055"/>
    <w:rsid w:val="0063019F"/>
    <w:rsid w:val="00631A7F"/>
    <w:rsid w:val="00631B14"/>
    <w:rsid w:val="00632001"/>
    <w:rsid w:val="006326A0"/>
    <w:rsid w:val="0063432E"/>
    <w:rsid w:val="00635650"/>
    <w:rsid w:val="00635B1D"/>
    <w:rsid w:val="00635FAC"/>
    <w:rsid w:val="00636313"/>
    <w:rsid w:val="006363C2"/>
    <w:rsid w:val="0063674E"/>
    <w:rsid w:val="00637C00"/>
    <w:rsid w:val="00640001"/>
    <w:rsid w:val="00641527"/>
    <w:rsid w:val="00642478"/>
    <w:rsid w:val="00642494"/>
    <w:rsid w:val="006434D2"/>
    <w:rsid w:val="006437C6"/>
    <w:rsid w:val="00643C2B"/>
    <w:rsid w:val="00645C15"/>
    <w:rsid w:val="00645F93"/>
    <w:rsid w:val="006462D5"/>
    <w:rsid w:val="0064669A"/>
    <w:rsid w:val="006469DE"/>
    <w:rsid w:val="006469EB"/>
    <w:rsid w:val="00647BB4"/>
    <w:rsid w:val="00650A48"/>
    <w:rsid w:val="00651E8A"/>
    <w:rsid w:val="006528FD"/>
    <w:rsid w:val="00652ACA"/>
    <w:rsid w:val="00652B46"/>
    <w:rsid w:val="00654438"/>
    <w:rsid w:val="00654A28"/>
    <w:rsid w:val="00655F66"/>
    <w:rsid w:val="00656020"/>
    <w:rsid w:val="0065657C"/>
    <w:rsid w:val="00657893"/>
    <w:rsid w:val="006600F6"/>
    <w:rsid w:val="00660494"/>
    <w:rsid w:val="00660713"/>
    <w:rsid w:val="00660C0B"/>
    <w:rsid w:val="0066145C"/>
    <w:rsid w:val="006617A2"/>
    <w:rsid w:val="00661958"/>
    <w:rsid w:val="00662358"/>
    <w:rsid w:val="006630FA"/>
    <w:rsid w:val="00664C6B"/>
    <w:rsid w:val="00666EE1"/>
    <w:rsid w:val="0067018C"/>
    <w:rsid w:val="00670661"/>
    <w:rsid w:val="00671B22"/>
    <w:rsid w:val="006730B5"/>
    <w:rsid w:val="00673381"/>
    <w:rsid w:val="00673957"/>
    <w:rsid w:val="00673C20"/>
    <w:rsid w:val="00673C56"/>
    <w:rsid w:val="00673EBA"/>
    <w:rsid w:val="00675D34"/>
    <w:rsid w:val="006760C3"/>
    <w:rsid w:val="00677E22"/>
    <w:rsid w:val="00677EA5"/>
    <w:rsid w:val="0068061F"/>
    <w:rsid w:val="00681100"/>
    <w:rsid w:val="00681D6B"/>
    <w:rsid w:val="00682831"/>
    <w:rsid w:val="00684FF5"/>
    <w:rsid w:val="00685CED"/>
    <w:rsid w:val="00687BD9"/>
    <w:rsid w:val="00690855"/>
    <w:rsid w:val="00691A64"/>
    <w:rsid w:val="00693EA5"/>
    <w:rsid w:val="006945A9"/>
    <w:rsid w:val="00695366"/>
    <w:rsid w:val="006A0893"/>
    <w:rsid w:val="006A08A3"/>
    <w:rsid w:val="006A0DAD"/>
    <w:rsid w:val="006A14CB"/>
    <w:rsid w:val="006A1589"/>
    <w:rsid w:val="006A41FD"/>
    <w:rsid w:val="006A5324"/>
    <w:rsid w:val="006A5D6F"/>
    <w:rsid w:val="006A6A55"/>
    <w:rsid w:val="006A7C36"/>
    <w:rsid w:val="006B0B73"/>
    <w:rsid w:val="006B12F9"/>
    <w:rsid w:val="006B2AC8"/>
    <w:rsid w:val="006B2B47"/>
    <w:rsid w:val="006B53A7"/>
    <w:rsid w:val="006B5506"/>
    <w:rsid w:val="006B66BF"/>
    <w:rsid w:val="006B68A5"/>
    <w:rsid w:val="006B7F40"/>
    <w:rsid w:val="006B7F84"/>
    <w:rsid w:val="006C1F85"/>
    <w:rsid w:val="006C3047"/>
    <w:rsid w:val="006C3A7C"/>
    <w:rsid w:val="006C50F5"/>
    <w:rsid w:val="006C59F1"/>
    <w:rsid w:val="006C5D01"/>
    <w:rsid w:val="006C68CC"/>
    <w:rsid w:val="006C6A16"/>
    <w:rsid w:val="006C7C84"/>
    <w:rsid w:val="006D0E5D"/>
    <w:rsid w:val="006D1B7D"/>
    <w:rsid w:val="006D2DF3"/>
    <w:rsid w:val="006D4892"/>
    <w:rsid w:val="006D4A57"/>
    <w:rsid w:val="006D5159"/>
    <w:rsid w:val="006E0C0F"/>
    <w:rsid w:val="006E2337"/>
    <w:rsid w:val="006E287A"/>
    <w:rsid w:val="006E2F50"/>
    <w:rsid w:val="006E355F"/>
    <w:rsid w:val="006E37CA"/>
    <w:rsid w:val="006E3F62"/>
    <w:rsid w:val="006E4165"/>
    <w:rsid w:val="006E471F"/>
    <w:rsid w:val="006E4D22"/>
    <w:rsid w:val="006E500D"/>
    <w:rsid w:val="006E6410"/>
    <w:rsid w:val="006E750B"/>
    <w:rsid w:val="006F01D0"/>
    <w:rsid w:val="006F0966"/>
    <w:rsid w:val="006F10E7"/>
    <w:rsid w:val="006F11DB"/>
    <w:rsid w:val="006F1304"/>
    <w:rsid w:val="006F1E90"/>
    <w:rsid w:val="006F2848"/>
    <w:rsid w:val="006F2DCC"/>
    <w:rsid w:val="006F342D"/>
    <w:rsid w:val="006F35CF"/>
    <w:rsid w:val="006F3979"/>
    <w:rsid w:val="006F43CE"/>
    <w:rsid w:val="006F50AD"/>
    <w:rsid w:val="006F525B"/>
    <w:rsid w:val="006F55CE"/>
    <w:rsid w:val="006F6583"/>
    <w:rsid w:val="006F70B8"/>
    <w:rsid w:val="006F7382"/>
    <w:rsid w:val="006F76DD"/>
    <w:rsid w:val="007025DE"/>
    <w:rsid w:val="00702C89"/>
    <w:rsid w:val="0070306C"/>
    <w:rsid w:val="007036F8"/>
    <w:rsid w:val="007041FE"/>
    <w:rsid w:val="00704F34"/>
    <w:rsid w:val="007050CD"/>
    <w:rsid w:val="00706423"/>
    <w:rsid w:val="007072A3"/>
    <w:rsid w:val="007074A5"/>
    <w:rsid w:val="00707AE1"/>
    <w:rsid w:val="00707CB0"/>
    <w:rsid w:val="00707D51"/>
    <w:rsid w:val="00707D84"/>
    <w:rsid w:val="00707F2B"/>
    <w:rsid w:val="00710174"/>
    <w:rsid w:val="00710752"/>
    <w:rsid w:val="00710E84"/>
    <w:rsid w:val="00711FE0"/>
    <w:rsid w:val="007122A8"/>
    <w:rsid w:val="007134A9"/>
    <w:rsid w:val="007143DD"/>
    <w:rsid w:val="0072158F"/>
    <w:rsid w:val="00721A0F"/>
    <w:rsid w:val="00722CBB"/>
    <w:rsid w:val="0072314B"/>
    <w:rsid w:val="007235C1"/>
    <w:rsid w:val="00723BD5"/>
    <w:rsid w:val="0072453E"/>
    <w:rsid w:val="00724CD4"/>
    <w:rsid w:val="007264CD"/>
    <w:rsid w:val="00726E0A"/>
    <w:rsid w:val="00727075"/>
    <w:rsid w:val="0073009D"/>
    <w:rsid w:val="00730176"/>
    <w:rsid w:val="007302CF"/>
    <w:rsid w:val="00730778"/>
    <w:rsid w:val="0073187A"/>
    <w:rsid w:val="00734FE1"/>
    <w:rsid w:val="007364AC"/>
    <w:rsid w:val="00736667"/>
    <w:rsid w:val="00737BE9"/>
    <w:rsid w:val="00741705"/>
    <w:rsid w:val="007426AC"/>
    <w:rsid w:val="0074467D"/>
    <w:rsid w:val="00744808"/>
    <w:rsid w:val="00744979"/>
    <w:rsid w:val="00745B75"/>
    <w:rsid w:val="007469F8"/>
    <w:rsid w:val="0075264E"/>
    <w:rsid w:val="00752718"/>
    <w:rsid w:val="007534B7"/>
    <w:rsid w:val="00754FF1"/>
    <w:rsid w:val="00755AF5"/>
    <w:rsid w:val="00755CF1"/>
    <w:rsid w:val="00755E09"/>
    <w:rsid w:val="0075622B"/>
    <w:rsid w:val="007569B0"/>
    <w:rsid w:val="007569F0"/>
    <w:rsid w:val="007601F1"/>
    <w:rsid w:val="00760362"/>
    <w:rsid w:val="0076087F"/>
    <w:rsid w:val="00762921"/>
    <w:rsid w:val="00762DA4"/>
    <w:rsid w:val="00763288"/>
    <w:rsid w:val="00763627"/>
    <w:rsid w:val="007637E6"/>
    <w:rsid w:val="00766467"/>
    <w:rsid w:val="0076698D"/>
    <w:rsid w:val="00771B8C"/>
    <w:rsid w:val="007724D0"/>
    <w:rsid w:val="007725CF"/>
    <w:rsid w:val="00774178"/>
    <w:rsid w:val="007741CD"/>
    <w:rsid w:val="00775823"/>
    <w:rsid w:val="007760C8"/>
    <w:rsid w:val="00777B47"/>
    <w:rsid w:val="00781329"/>
    <w:rsid w:val="0078335B"/>
    <w:rsid w:val="00784038"/>
    <w:rsid w:val="007840C0"/>
    <w:rsid w:val="00785223"/>
    <w:rsid w:val="007854CB"/>
    <w:rsid w:val="00785572"/>
    <w:rsid w:val="00785ED6"/>
    <w:rsid w:val="007862D6"/>
    <w:rsid w:val="00786F53"/>
    <w:rsid w:val="00790F2C"/>
    <w:rsid w:val="007914F5"/>
    <w:rsid w:val="00793699"/>
    <w:rsid w:val="0079377C"/>
    <w:rsid w:val="00793B65"/>
    <w:rsid w:val="00793D27"/>
    <w:rsid w:val="00795C03"/>
    <w:rsid w:val="007961B0"/>
    <w:rsid w:val="00797CEF"/>
    <w:rsid w:val="007A19B4"/>
    <w:rsid w:val="007A4B6B"/>
    <w:rsid w:val="007A565C"/>
    <w:rsid w:val="007A68AB"/>
    <w:rsid w:val="007A6EF1"/>
    <w:rsid w:val="007B0814"/>
    <w:rsid w:val="007B0D40"/>
    <w:rsid w:val="007B0FA9"/>
    <w:rsid w:val="007B151C"/>
    <w:rsid w:val="007B48E7"/>
    <w:rsid w:val="007B4967"/>
    <w:rsid w:val="007B4F4E"/>
    <w:rsid w:val="007B5717"/>
    <w:rsid w:val="007B5B5D"/>
    <w:rsid w:val="007B5F8B"/>
    <w:rsid w:val="007B7C70"/>
    <w:rsid w:val="007C092D"/>
    <w:rsid w:val="007C1282"/>
    <w:rsid w:val="007C2157"/>
    <w:rsid w:val="007C2AE4"/>
    <w:rsid w:val="007C33E5"/>
    <w:rsid w:val="007C4019"/>
    <w:rsid w:val="007C43E0"/>
    <w:rsid w:val="007C57E7"/>
    <w:rsid w:val="007C5C22"/>
    <w:rsid w:val="007C777A"/>
    <w:rsid w:val="007D2A3F"/>
    <w:rsid w:val="007D2FA7"/>
    <w:rsid w:val="007D4FF2"/>
    <w:rsid w:val="007D7DCB"/>
    <w:rsid w:val="007E06BC"/>
    <w:rsid w:val="007E119B"/>
    <w:rsid w:val="007E1ACC"/>
    <w:rsid w:val="007E38B8"/>
    <w:rsid w:val="007E3C8C"/>
    <w:rsid w:val="007E6360"/>
    <w:rsid w:val="007E7132"/>
    <w:rsid w:val="007E76F3"/>
    <w:rsid w:val="007F1D21"/>
    <w:rsid w:val="007F22BB"/>
    <w:rsid w:val="007F2F2F"/>
    <w:rsid w:val="007F30EB"/>
    <w:rsid w:val="007F3333"/>
    <w:rsid w:val="007F3A21"/>
    <w:rsid w:val="007F42D3"/>
    <w:rsid w:val="007F44B2"/>
    <w:rsid w:val="007F4A7D"/>
    <w:rsid w:val="007F5379"/>
    <w:rsid w:val="007F6099"/>
    <w:rsid w:val="007F7513"/>
    <w:rsid w:val="00800875"/>
    <w:rsid w:val="00802B7B"/>
    <w:rsid w:val="008039F2"/>
    <w:rsid w:val="0080462A"/>
    <w:rsid w:val="00807EE4"/>
    <w:rsid w:val="0081057C"/>
    <w:rsid w:val="0081339C"/>
    <w:rsid w:val="00814A9D"/>
    <w:rsid w:val="0081523E"/>
    <w:rsid w:val="0082007D"/>
    <w:rsid w:val="00820846"/>
    <w:rsid w:val="00820AC2"/>
    <w:rsid w:val="0082110A"/>
    <w:rsid w:val="008225DD"/>
    <w:rsid w:val="008232DE"/>
    <w:rsid w:val="00823512"/>
    <w:rsid w:val="00825886"/>
    <w:rsid w:val="00825A03"/>
    <w:rsid w:val="00825EEB"/>
    <w:rsid w:val="0082641E"/>
    <w:rsid w:val="00826D39"/>
    <w:rsid w:val="008302BC"/>
    <w:rsid w:val="00830C71"/>
    <w:rsid w:val="00831A80"/>
    <w:rsid w:val="0083558C"/>
    <w:rsid w:val="008371F5"/>
    <w:rsid w:val="008376B4"/>
    <w:rsid w:val="00840C06"/>
    <w:rsid w:val="0084125C"/>
    <w:rsid w:val="00843A06"/>
    <w:rsid w:val="00843A27"/>
    <w:rsid w:val="00843A5C"/>
    <w:rsid w:val="0084519D"/>
    <w:rsid w:val="00846145"/>
    <w:rsid w:val="00847459"/>
    <w:rsid w:val="00847B7B"/>
    <w:rsid w:val="00851035"/>
    <w:rsid w:val="00851B57"/>
    <w:rsid w:val="008521AF"/>
    <w:rsid w:val="00853399"/>
    <w:rsid w:val="00853996"/>
    <w:rsid w:val="00853DDF"/>
    <w:rsid w:val="00854AFA"/>
    <w:rsid w:val="00856703"/>
    <w:rsid w:val="008608C9"/>
    <w:rsid w:val="008619D3"/>
    <w:rsid w:val="00861A83"/>
    <w:rsid w:val="008620F8"/>
    <w:rsid w:val="008622C1"/>
    <w:rsid w:val="00863C91"/>
    <w:rsid w:val="00863EA3"/>
    <w:rsid w:val="008646FC"/>
    <w:rsid w:val="00864817"/>
    <w:rsid w:val="008663E2"/>
    <w:rsid w:val="008713B1"/>
    <w:rsid w:val="00871688"/>
    <w:rsid w:val="0087260A"/>
    <w:rsid w:val="00872FFF"/>
    <w:rsid w:val="0087329B"/>
    <w:rsid w:val="00873AF0"/>
    <w:rsid w:val="00875327"/>
    <w:rsid w:val="00876281"/>
    <w:rsid w:val="008763C2"/>
    <w:rsid w:val="00877426"/>
    <w:rsid w:val="0088146C"/>
    <w:rsid w:val="00881FF7"/>
    <w:rsid w:val="00883328"/>
    <w:rsid w:val="0088520A"/>
    <w:rsid w:val="00886C7B"/>
    <w:rsid w:val="008871DB"/>
    <w:rsid w:val="008875D6"/>
    <w:rsid w:val="00887A63"/>
    <w:rsid w:val="008901F3"/>
    <w:rsid w:val="0089218A"/>
    <w:rsid w:val="00892E8B"/>
    <w:rsid w:val="00893570"/>
    <w:rsid w:val="008A0790"/>
    <w:rsid w:val="008A1AD3"/>
    <w:rsid w:val="008A2437"/>
    <w:rsid w:val="008A42D6"/>
    <w:rsid w:val="008A49EE"/>
    <w:rsid w:val="008A5983"/>
    <w:rsid w:val="008A7C03"/>
    <w:rsid w:val="008A7F40"/>
    <w:rsid w:val="008B0247"/>
    <w:rsid w:val="008B047D"/>
    <w:rsid w:val="008B04E5"/>
    <w:rsid w:val="008B0B10"/>
    <w:rsid w:val="008B149A"/>
    <w:rsid w:val="008B20E8"/>
    <w:rsid w:val="008B3DAB"/>
    <w:rsid w:val="008B47AC"/>
    <w:rsid w:val="008B494A"/>
    <w:rsid w:val="008B4FE8"/>
    <w:rsid w:val="008B54F9"/>
    <w:rsid w:val="008B5C3C"/>
    <w:rsid w:val="008B6CA5"/>
    <w:rsid w:val="008C19CE"/>
    <w:rsid w:val="008C447F"/>
    <w:rsid w:val="008C4486"/>
    <w:rsid w:val="008C4825"/>
    <w:rsid w:val="008C58F3"/>
    <w:rsid w:val="008C6B4D"/>
    <w:rsid w:val="008C6C75"/>
    <w:rsid w:val="008C7ED9"/>
    <w:rsid w:val="008D09A9"/>
    <w:rsid w:val="008D12DA"/>
    <w:rsid w:val="008D1621"/>
    <w:rsid w:val="008D1B47"/>
    <w:rsid w:val="008D1B92"/>
    <w:rsid w:val="008D1D0E"/>
    <w:rsid w:val="008D2555"/>
    <w:rsid w:val="008D30BF"/>
    <w:rsid w:val="008D3121"/>
    <w:rsid w:val="008D4950"/>
    <w:rsid w:val="008D497E"/>
    <w:rsid w:val="008D529A"/>
    <w:rsid w:val="008D6AC6"/>
    <w:rsid w:val="008E10C7"/>
    <w:rsid w:val="008E124B"/>
    <w:rsid w:val="008E292C"/>
    <w:rsid w:val="008E3D30"/>
    <w:rsid w:val="008E4264"/>
    <w:rsid w:val="008E6C31"/>
    <w:rsid w:val="008E746E"/>
    <w:rsid w:val="008F064F"/>
    <w:rsid w:val="008F1146"/>
    <w:rsid w:val="008F19B7"/>
    <w:rsid w:val="008F1E62"/>
    <w:rsid w:val="008F3BBE"/>
    <w:rsid w:val="008F4658"/>
    <w:rsid w:val="008F4F41"/>
    <w:rsid w:val="008F5164"/>
    <w:rsid w:val="008F53E6"/>
    <w:rsid w:val="008F5466"/>
    <w:rsid w:val="008F5720"/>
    <w:rsid w:val="008F625C"/>
    <w:rsid w:val="008F7047"/>
    <w:rsid w:val="008F70AB"/>
    <w:rsid w:val="008F744C"/>
    <w:rsid w:val="008F77DA"/>
    <w:rsid w:val="00900085"/>
    <w:rsid w:val="00900279"/>
    <w:rsid w:val="00902EB1"/>
    <w:rsid w:val="00904D55"/>
    <w:rsid w:val="00906EAB"/>
    <w:rsid w:val="0091029D"/>
    <w:rsid w:val="00911DC3"/>
    <w:rsid w:val="00912BEB"/>
    <w:rsid w:val="00913F9D"/>
    <w:rsid w:val="0091449C"/>
    <w:rsid w:val="00915AFD"/>
    <w:rsid w:val="00916CBD"/>
    <w:rsid w:val="009177C0"/>
    <w:rsid w:val="00917E2F"/>
    <w:rsid w:val="009221C9"/>
    <w:rsid w:val="00923267"/>
    <w:rsid w:val="0092396A"/>
    <w:rsid w:val="00924081"/>
    <w:rsid w:val="00924332"/>
    <w:rsid w:val="009252F0"/>
    <w:rsid w:val="009254E4"/>
    <w:rsid w:val="0092559A"/>
    <w:rsid w:val="0092607F"/>
    <w:rsid w:val="00926CA1"/>
    <w:rsid w:val="009275A3"/>
    <w:rsid w:val="0092791E"/>
    <w:rsid w:val="009309D0"/>
    <w:rsid w:val="00932BC5"/>
    <w:rsid w:val="0093365C"/>
    <w:rsid w:val="00933ABA"/>
    <w:rsid w:val="009342E7"/>
    <w:rsid w:val="00934533"/>
    <w:rsid w:val="009349CD"/>
    <w:rsid w:val="0093711B"/>
    <w:rsid w:val="00940295"/>
    <w:rsid w:val="009427C9"/>
    <w:rsid w:val="00946E12"/>
    <w:rsid w:val="00952C2B"/>
    <w:rsid w:val="0095582C"/>
    <w:rsid w:val="009560DB"/>
    <w:rsid w:val="0095621F"/>
    <w:rsid w:val="0095624F"/>
    <w:rsid w:val="00956932"/>
    <w:rsid w:val="009574B5"/>
    <w:rsid w:val="00957B80"/>
    <w:rsid w:val="009611B8"/>
    <w:rsid w:val="009619D4"/>
    <w:rsid w:val="00963264"/>
    <w:rsid w:val="00965121"/>
    <w:rsid w:val="00967E03"/>
    <w:rsid w:val="00973952"/>
    <w:rsid w:val="009753EA"/>
    <w:rsid w:val="0097680B"/>
    <w:rsid w:val="0098081C"/>
    <w:rsid w:val="00981E6B"/>
    <w:rsid w:val="009822EE"/>
    <w:rsid w:val="00983501"/>
    <w:rsid w:val="00983EBA"/>
    <w:rsid w:val="00984081"/>
    <w:rsid w:val="00984715"/>
    <w:rsid w:val="00984B09"/>
    <w:rsid w:val="0098597B"/>
    <w:rsid w:val="00986567"/>
    <w:rsid w:val="009900B7"/>
    <w:rsid w:val="009903CA"/>
    <w:rsid w:val="009905A2"/>
    <w:rsid w:val="00991C26"/>
    <w:rsid w:val="00992D46"/>
    <w:rsid w:val="00993699"/>
    <w:rsid w:val="0099472E"/>
    <w:rsid w:val="00995A6F"/>
    <w:rsid w:val="00995BF9"/>
    <w:rsid w:val="00995CE3"/>
    <w:rsid w:val="009A014C"/>
    <w:rsid w:val="009A1352"/>
    <w:rsid w:val="009A192F"/>
    <w:rsid w:val="009A197D"/>
    <w:rsid w:val="009A21B1"/>
    <w:rsid w:val="009A2271"/>
    <w:rsid w:val="009A3421"/>
    <w:rsid w:val="009A41EB"/>
    <w:rsid w:val="009A481F"/>
    <w:rsid w:val="009A4E77"/>
    <w:rsid w:val="009A56B5"/>
    <w:rsid w:val="009A5A23"/>
    <w:rsid w:val="009A7A4E"/>
    <w:rsid w:val="009A7D77"/>
    <w:rsid w:val="009B0331"/>
    <w:rsid w:val="009B0620"/>
    <w:rsid w:val="009B1A0D"/>
    <w:rsid w:val="009B53EF"/>
    <w:rsid w:val="009B6769"/>
    <w:rsid w:val="009B75F6"/>
    <w:rsid w:val="009B7CBB"/>
    <w:rsid w:val="009B7DC0"/>
    <w:rsid w:val="009C19D4"/>
    <w:rsid w:val="009C2CA7"/>
    <w:rsid w:val="009C2E29"/>
    <w:rsid w:val="009C357A"/>
    <w:rsid w:val="009C3990"/>
    <w:rsid w:val="009C426C"/>
    <w:rsid w:val="009C43AE"/>
    <w:rsid w:val="009C59F8"/>
    <w:rsid w:val="009C64F7"/>
    <w:rsid w:val="009C6F36"/>
    <w:rsid w:val="009C6F67"/>
    <w:rsid w:val="009D0890"/>
    <w:rsid w:val="009D0B23"/>
    <w:rsid w:val="009D2322"/>
    <w:rsid w:val="009D3199"/>
    <w:rsid w:val="009D4101"/>
    <w:rsid w:val="009D46E4"/>
    <w:rsid w:val="009D48C5"/>
    <w:rsid w:val="009E033B"/>
    <w:rsid w:val="009E18E3"/>
    <w:rsid w:val="009E1BF5"/>
    <w:rsid w:val="009E1EC9"/>
    <w:rsid w:val="009E1F63"/>
    <w:rsid w:val="009E22E1"/>
    <w:rsid w:val="009E39BC"/>
    <w:rsid w:val="009E663C"/>
    <w:rsid w:val="009E6664"/>
    <w:rsid w:val="009E7D01"/>
    <w:rsid w:val="009F0954"/>
    <w:rsid w:val="009F17D1"/>
    <w:rsid w:val="009F2259"/>
    <w:rsid w:val="009F3036"/>
    <w:rsid w:val="009F38A4"/>
    <w:rsid w:val="009F5517"/>
    <w:rsid w:val="009F632D"/>
    <w:rsid w:val="009F63BF"/>
    <w:rsid w:val="009F64C0"/>
    <w:rsid w:val="009F7EB7"/>
    <w:rsid w:val="00A0075A"/>
    <w:rsid w:val="00A0161B"/>
    <w:rsid w:val="00A01BCB"/>
    <w:rsid w:val="00A01BD4"/>
    <w:rsid w:val="00A0297E"/>
    <w:rsid w:val="00A02CAC"/>
    <w:rsid w:val="00A02FE9"/>
    <w:rsid w:val="00A0565B"/>
    <w:rsid w:val="00A06009"/>
    <w:rsid w:val="00A0738E"/>
    <w:rsid w:val="00A1015D"/>
    <w:rsid w:val="00A107D8"/>
    <w:rsid w:val="00A134A0"/>
    <w:rsid w:val="00A15FCC"/>
    <w:rsid w:val="00A176AB"/>
    <w:rsid w:val="00A20462"/>
    <w:rsid w:val="00A20661"/>
    <w:rsid w:val="00A222E8"/>
    <w:rsid w:val="00A22F4D"/>
    <w:rsid w:val="00A25206"/>
    <w:rsid w:val="00A27716"/>
    <w:rsid w:val="00A27C7A"/>
    <w:rsid w:val="00A30121"/>
    <w:rsid w:val="00A30494"/>
    <w:rsid w:val="00A31EEB"/>
    <w:rsid w:val="00A32690"/>
    <w:rsid w:val="00A34202"/>
    <w:rsid w:val="00A3607F"/>
    <w:rsid w:val="00A37BF0"/>
    <w:rsid w:val="00A416EA"/>
    <w:rsid w:val="00A44DEC"/>
    <w:rsid w:val="00A51110"/>
    <w:rsid w:val="00A53CC1"/>
    <w:rsid w:val="00A56E05"/>
    <w:rsid w:val="00A57EA0"/>
    <w:rsid w:val="00A60ACC"/>
    <w:rsid w:val="00A61894"/>
    <w:rsid w:val="00A62075"/>
    <w:rsid w:val="00A62C6B"/>
    <w:rsid w:val="00A62CFF"/>
    <w:rsid w:val="00A6427D"/>
    <w:rsid w:val="00A64307"/>
    <w:rsid w:val="00A65C65"/>
    <w:rsid w:val="00A65CCA"/>
    <w:rsid w:val="00A66B8A"/>
    <w:rsid w:val="00A67665"/>
    <w:rsid w:val="00A679E7"/>
    <w:rsid w:val="00A67B77"/>
    <w:rsid w:val="00A710E7"/>
    <w:rsid w:val="00A71F80"/>
    <w:rsid w:val="00A72466"/>
    <w:rsid w:val="00A73B2A"/>
    <w:rsid w:val="00A73FE5"/>
    <w:rsid w:val="00A75F08"/>
    <w:rsid w:val="00A77315"/>
    <w:rsid w:val="00A7742F"/>
    <w:rsid w:val="00A7745D"/>
    <w:rsid w:val="00A818C1"/>
    <w:rsid w:val="00A81B75"/>
    <w:rsid w:val="00A83016"/>
    <w:rsid w:val="00A83AB9"/>
    <w:rsid w:val="00A83D0A"/>
    <w:rsid w:val="00A85451"/>
    <w:rsid w:val="00A872FB"/>
    <w:rsid w:val="00A878C9"/>
    <w:rsid w:val="00A90F0E"/>
    <w:rsid w:val="00A93A07"/>
    <w:rsid w:val="00A93A19"/>
    <w:rsid w:val="00A95A05"/>
    <w:rsid w:val="00A95DEE"/>
    <w:rsid w:val="00A96ABF"/>
    <w:rsid w:val="00A96FF1"/>
    <w:rsid w:val="00A9705C"/>
    <w:rsid w:val="00A97BBF"/>
    <w:rsid w:val="00A97D63"/>
    <w:rsid w:val="00AA0D0E"/>
    <w:rsid w:val="00AA2D82"/>
    <w:rsid w:val="00AA42F7"/>
    <w:rsid w:val="00AA46C9"/>
    <w:rsid w:val="00AA630D"/>
    <w:rsid w:val="00AA6954"/>
    <w:rsid w:val="00AB20A9"/>
    <w:rsid w:val="00AB2F86"/>
    <w:rsid w:val="00AB31FD"/>
    <w:rsid w:val="00AB37B8"/>
    <w:rsid w:val="00AB598B"/>
    <w:rsid w:val="00AC019B"/>
    <w:rsid w:val="00AC1227"/>
    <w:rsid w:val="00AC134E"/>
    <w:rsid w:val="00AC1A82"/>
    <w:rsid w:val="00AC2189"/>
    <w:rsid w:val="00AC2E3D"/>
    <w:rsid w:val="00AC4AC3"/>
    <w:rsid w:val="00AC5729"/>
    <w:rsid w:val="00AC6C29"/>
    <w:rsid w:val="00AC6F43"/>
    <w:rsid w:val="00AC7190"/>
    <w:rsid w:val="00AD00D8"/>
    <w:rsid w:val="00AD0FF4"/>
    <w:rsid w:val="00AD1BA8"/>
    <w:rsid w:val="00AD4B88"/>
    <w:rsid w:val="00AD54B9"/>
    <w:rsid w:val="00AD5C0F"/>
    <w:rsid w:val="00AD69E2"/>
    <w:rsid w:val="00AD69F2"/>
    <w:rsid w:val="00AD6E16"/>
    <w:rsid w:val="00AD75D7"/>
    <w:rsid w:val="00AE0240"/>
    <w:rsid w:val="00AE04C4"/>
    <w:rsid w:val="00AE2C44"/>
    <w:rsid w:val="00AE2E20"/>
    <w:rsid w:val="00AE4505"/>
    <w:rsid w:val="00AE5C53"/>
    <w:rsid w:val="00AE62F1"/>
    <w:rsid w:val="00AE719F"/>
    <w:rsid w:val="00AF0FCA"/>
    <w:rsid w:val="00AF18F0"/>
    <w:rsid w:val="00AF199C"/>
    <w:rsid w:val="00AF1B09"/>
    <w:rsid w:val="00AF1D80"/>
    <w:rsid w:val="00AF21AA"/>
    <w:rsid w:val="00AF2CDE"/>
    <w:rsid w:val="00AF3702"/>
    <w:rsid w:val="00AF50CA"/>
    <w:rsid w:val="00AF6351"/>
    <w:rsid w:val="00AF6CAD"/>
    <w:rsid w:val="00AF7D86"/>
    <w:rsid w:val="00AF7FDD"/>
    <w:rsid w:val="00B000DD"/>
    <w:rsid w:val="00B003DA"/>
    <w:rsid w:val="00B01CC5"/>
    <w:rsid w:val="00B04007"/>
    <w:rsid w:val="00B04435"/>
    <w:rsid w:val="00B07760"/>
    <w:rsid w:val="00B112C4"/>
    <w:rsid w:val="00B11360"/>
    <w:rsid w:val="00B11B20"/>
    <w:rsid w:val="00B12FD5"/>
    <w:rsid w:val="00B1512F"/>
    <w:rsid w:val="00B16155"/>
    <w:rsid w:val="00B1794B"/>
    <w:rsid w:val="00B207B9"/>
    <w:rsid w:val="00B20C90"/>
    <w:rsid w:val="00B2174F"/>
    <w:rsid w:val="00B21A5F"/>
    <w:rsid w:val="00B2213A"/>
    <w:rsid w:val="00B2250A"/>
    <w:rsid w:val="00B229DC"/>
    <w:rsid w:val="00B233CB"/>
    <w:rsid w:val="00B2416A"/>
    <w:rsid w:val="00B27139"/>
    <w:rsid w:val="00B278D2"/>
    <w:rsid w:val="00B27AFF"/>
    <w:rsid w:val="00B27F41"/>
    <w:rsid w:val="00B31E9E"/>
    <w:rsid w:val="00B329B6"/>
    <w:rsid w:val="00B32D85"/>
    <w:rsid w:val="00B347F0"/>
    <w:rsid w:val="00B3681D"/>
    <w:rsid w:val="00B37650"/>
    <w:rsid w:val="00B37BBF"/>
    <w:rsid w:val="00B41AB2"/>
    <w:rsid w:val="00B43AB8"/>
    <w:rsid w:val="00B44421"/>
    <w:rsid w:val="00B45F8D"/>
    <w:rsid w:val="00B47E9E"/>
    <w:rsid w:val="00B5000A"/>
    <w:rsid w:val="00B516DB"/>
    <w:rsid w:val="00B520F2"/>
    <w:rsid w:val="00B52E6C"/>
    <w:rsid w:val="00B53AEC"/>
    <w:rsid w:val="00B53F91"/>
    <w:rsid w:val="00B55461"/>
    <w:rsid w:val="00B554AC"/>
    <w:rsid w:val="00B572DB"/>
    <w:rsid w:val="00B601C1"/>
    <w:rsid w:val="00B60D1C"/>
    <w:rsid w:val="00B62E86"/>
    <w:rsid w:val="00B635CE"/>
    <w:rsid w:val="00B63ECB"/>
    <w:rsid w:val="00B63F2D"/>
    <w:rsid w:val="00B64BFD"/>
    <w:rsid w:val="00B64C28"/>
    <w:rsid w:val="00B65173"/>
    <w:rsid w:val="00B65358"/>
    <w:rsid w:val="00B707AB"/>
    <w:rsid w:val="00B70B5C"/>
    <w:rsid w:val="00B70F60"/>
    <w:rsid w:val="00B715E9"/>
    <w:rsid w:val="00B71703"/>
    <w:rsid w:val="00B718A7"/>
    <w:rsid w:val="00B72404"/>
    <w:rsid w:val="00B73905"/>
    <w:rsid w:val="00B77447"/>
    <w:rsid w:val="00B774E9"/>
    <w:rsid w:val="00B77F23"/>
    <w:rsid w:val="00B805EC"/>
    <w:rsid w:val="00B81C6F"/>
    <w:rsid w:val="00B81D1E"/>
    <w:rsid w:val="00B82F94"/>
    <w:rsid w:val="00B8400C"/>
    <w:rsid w:val="00B846E9"/>
    <w:rsid w:val="00B85529"/>
    <w:rsid w:val="00B8571C"/>
    <w:rsid w:val="00B87A93"/>
    <w:rsid w:val="00B91F10"/>
    <w:rsid w:val="00B921CF"/>
    <w:rsid w:val="00B92737"/>
    <w:rsid w:val="00B9320E"/>
    <w:rsid w:val="00B93996"/>
    <w:rsid w:val="00BA2597"/>
    <w:rsid w:val="00BA3254"/>
    <w:rsid w:val="00BA325E"/>
    <w:rsid w:val="00BA4082"/>
    <w:rsid w:val="00BA554A"/>
    <w:rsid w:val="00BA5CC3"/>
    <w:rsid w:val="00BA763E"/>
    <w:rsid w:val="00BB123D"/>
    <w:rsid w:val="00BB1853"/>
    <w:rsid w:val="00BB1A7D"/>
    <w:rsid w:val="00BB2F7A"/>
    <w:rsid w:val="00BB3644"/>
    <w:rsid w:val="00BB4598"/>
    <w:rsid w:val="00BB46D3"/>
    <w:rsid w:val="00BB4AC1"/>
    <w:rsid w:val="00BB5437"/>
    <w:rsid w:val="00BB5DE7"/>
    <w:rsid w:val="00BB60B5"/>
    <w:rsid w:val="00BB672D"/>
    <w:rsid w:val="00BB6C4A"/>
    <w:rsid w:val="00BB7417"/>
    <w:rsid w:val="00BC02E7"/>
    <w:rsid w:val="00BC04F7"/>
    <w:rsid w:val="00BC10F4"/>
    <w:rsid w:val="00BC147C"/>
    <w:rsid w:val="00BC154D"/>
    <w:rsid w:val="00BC2180"/>
    <w:rsid w:val="00BC2A03"/>
    <w:rsid w:val="00BC2C82"/>
    <w:rsid w:val="00BC33DB"/>
    <w:rsid w:val="00BC3C00"/>
    <w:rsid w:val="00BC48E6"/>
    <w:rsid w:val="00BC580A"/>
    <w:rsid w:val="00BC5E6F"/>
    <w:rsid w:val="00BC60CB"/>
    <w:rsid w:val="00BC6F3E"/>
    <w:rsid w:val="00BC708A"/>
    <w:rsid w:val="00BD0FA6"/>
    <w:rsid w:val="00BD10FB"/>
    <w:rsid w:val="00BD3BC6"/>
    <w:rsid w:val="00BD3C29"/>
    <w:rsid w:val="00BD4D86"/>
    <w:rsid w:val="00BD52C6"/>
    <w:rsid w:val="00BD5440"/>
    <w:rsid w:val="00BE0647"/>
    <w:rsid w:val="00BE0853"/>
    <w:rsid w:val="00BE16D5"/>
    <w:rsid w:val="00BE1C44"/>
    <w:rsid w:val="00BE3F2A"/>
    <w:rsid w:val="00BE483B"/>
    <w:rsid w:val="00BE4DAB"/>
    <w:rsid w:val="00BE4DAF"/>
    <w:rsid w:val="00BE5007"/>
    <w:rsid w:val="00BE528A"/>
    <w:rsid w:val="00BE5B99"/>
    <w:rsid w:val="00BE62DA"/>
    <w:rsid w:val="00BE6896"/>
    <w:rsid w:val="00BE7E62"/>
    <w:rsid w:val="00BF0ACA"/>
    <w:rsid w:val="00BF1189"/>
    <w:rsid w:val="00BF37E9"/>
    <w:rsid w:val="00BF4B67"/>
    <w:rsid w:val="00BF5C15"/>
    <w:rsid w:val="00BF71E5"/>
    <w:rsid w:val="00BF7FBE"/>
    <w:rsid w:val="00C0089D"/>
    <w:rsid w:val="00C01557"/>
    <w:rsid w:val="00C01ED2"/>
    <w:rsid w:val="00C027E8"/>
    <w:rsid w:val="00C03713"/>
    <w:rsid w:val="00C041BB"/>
    <w:rsid w:val="00C04836"/>
    <w:rsid w:val="00C04FF6"/>
    <w:rsid w:val="00C063A6"/>
    <w:rsid w:val="00C06583"/>
    <w:rsid w:val="00C077C5"/>
    <w:rsid w:val="00C111A3"/>
    <w:rsid w:val="00C1284D"/>
    <w:rsid w:val="00C136BB"/>
    <w:rsid w:val="00C13C1A"/>
    <w:rsid w:val="00C13DDB"/>
    <w:rsid w:val="00C149FF"/>
    <w:rsid w:val="00C14A62"/>
    <w:rsid w:val="00C16521"/>
    <w:rsid w:val="00C16DC3"/>
    <w:rsid w:val="00C17015"/>
    <w:rsid w:val="00C17BDC"/>
    <w:rsid w:val="00C17C91"/>
    <w:rsid w:val="00C17F65"/>
    <w:rsid w:val="00C20D74"/>
    <w:rsid w:val="00C20FD5"/>
    <w:rsid w:val="00C211BB"/>
    <w:rsid w:val="00C2201F"/>
    <w:rsid w:val="00C22A42"/>
    <w:rsid w:val="00C2365C"/>
    <w:rsid w:val="00C23EA8"/>
    <w:rsid w:val="00C25644"/>
    <w:rsid w:val="00C260FF"/>
    <w:rsid w:val="00C274E1"/>
    <w:rsid w:val="00C2774B"/>
    <w:rsid w:val="00C3023B"/>
    <w:rsid w:val="00C30E9A"/>
    <w:rsid w:val="00C31350"/>
    <w:rsid w:val="00C32422"/>
    <w:rsid w:val="00C3531E"/>
    <w:rsid w:val="00C35338"/>
    <w:rsid w:val="00C35921"/>
    <w:rsid w:val="00C40101"/>
    <w:rsid w:val="00C41175"/>
    <w:rsid w:val="00C45DAE"/>
    <w:rsid w:val="00C45DDA"/>
    <w:rsid w:val="00C467B0"/>
    <w:rsid w:val="00C4756C"/>
    <w:rsid w:val="00C4792D"/>
    <w:rsid w:val="00C47D82"/>
    <w:rsid w:val="00C53980"/>
    <w:rsid w:val="00C5607F"/>
    <w:rsid w:val="00C56C32"/>
    <w:rsid w:val="00C56D31"/>
    <w:rsid w:val="00C57193"/>
    <w:rsid w:val="00C57F4B"/>
    <w:rsid w:val="00C6071E"/>
    <w:rsid w:val="00C60A5D"/>
    <w:rsid w:val="00C61B7A"/>
    <w:rsid w:val="00C634AC"/>
    <w:rsid w:val="00C64C9D"/>
    <w:rsid w:val="00C666B7"/>
    <w:rsid w:val="00C6684C"/>
    <w:rsid w:val="00C678B1"/>
    <w:rsid w:val="00C67C10"/>
    <w:rsid w:val="00C70138"/>
    <w:rsid w:val="00C70C04"/>
    <w:rsid w:val="00C72149"/>
    <w:rsid w:val="00C74E65"/>
    <w:rsid w:val="00C75918"/>
    <w:rsid w:val="00C77653"/>
    <w:rsid w:val="00C77767"/>
    <w:rsid w:val="00C8070A"/>
    <w:rsid w:val="00C80C2D"/>
    <w:rsid w:val="00C80ED4"/>
    <w:rsid w:val="00C80FE3"/>
    <w:rsid w:val="00C83678"/>
    <w:rsid w:val="00C84987"/>
    <w:rsid w:val="00C85144"/>
    <w:rsid w:val="00C86BF4"/>
    <w:rsid w:val="00C86CC8"/>
    <w:rsid w:val="00C86EA8"/>
    <w:rsid w:val="00C87850"/>
    <w:rsid w:val="00C90679"/>
    <w:rsid w:val="00C907DA"/>
    <w:rsid w:val="00C9172E"/>
    <w:rsid w:val="00C91F88"/>
    <w:rsid w:val="00C92375"/>
    <w:rsid w:val="00C92C02"/>
    <w:rsid w:val="00C93744"/>
    <w:rsid w:val="00C93985"/>
    <w:rsid w:val="00C93C4F"/>
    <w:rsid w:val="00C93FC1"/>
    <w:rsid w:val="00C951C8"/>
    <w:rsid w:val="00C95979"/>
    <w:rsid w:val="00C95D25"/>
    <w:rsid w:val="00CA0A35"/>
    <w:rsid w:val="00CA1648"/>
    <w:rsid w:val="00CA1836"/>
    <w:rsid w:val="00CA1E19"/>
    <w:rsid w:val="00CA23BF"/>
    <w:rsid w:val="00CA43BD"/>
    <w:rsid w:val="00CA47F6"/>
    <w:rsid w:val="00CA58E0"/>
    <w:rsid w:val="00CA5E16"/>
    <w:rsid w:val="00CB0987"/>
    <w:rsid w:val="00CB0B7B"/>
    <w:rsid w:val="00CB0D62"/>
    <w:rsid w:val="00CB0FC0"/>
    <w:rsid w:val="00CB1382"/>
    <w:rsid w:val="00CB15F4"/>
    <w:rsid w:val="00CB248C"/>
    <w:rsid w:val="00CB30D5"/>
    <w:rsid w:val="00CB390F"/>
    <w:rsid w:val="00CB6B3B"/>
    <w:rsid w:val="00CC19F6"/>
    <w:rsid w:val="00CC2C02"/>
    <w:rsid w:val="00CC2FA5"/>
    <w:rsid w:val="00CC31E4"/>
    <w:rsid w:val="00CC3D43"/>
    <w:rsid w:val="00CC44DF"/>
    <w:rsid w:val="00CC4A50"/>
    <w:rsid w:val="00CC4FA3"/>
    <w:rsid w:val="00CC5C71"/>
    <w:rsid w:val="00CD028B"/>
    <w:rsid w:val="00CD079C"/>
    <w:rsid w:val="00CD21F6"/>
    <w:rsid w:val="00CD601F"/>
    <w:rsid w:val="00CD631A"/>
    <w:rsid w:val="00CD75BC"/>
    <w:rsid w:val="00CE019A"/>
    <w:rsid w:val="00CE1BEA"/>
    <w:rsid w:val="00CE2792"/>
    <w:rsid w:val="00CE2924"/>
    <w:rsid w:val="00CE2F90"/>
    <w:rsid w:val="00CE3061"/>
    <w:rsid w:val="00CE3485"/>
    <w:rsid w:val="00CE4604"/>
    <w:rsid w:val="00CE61EC"/>
    <w:rsid w:val="00CE7DD9"/>
    <w:rsid w:val="00CF109B"/>
    <w:rsid w:val="00CF45CA"/>
    <w:rsid w:val="00CF5765"/>
    <w:rsid w:val="00CF5AD5"/>
    <w:rsid w:val="00CF7240"/>
    <w:rsid w:val="00CF7621"/>
    <w:rsid w:val="00CF7744"/>
    <w:rsid w:val="00D00C07"/>
    <w:rsid w:val="00D00F28"/>
    <w:rsid w:val="00D01172"/>
    <w:rsid w:val="00D020C6"/>
    <w:rsid w:val="00D0285C"/>
    <w:rsid w:val="00D04DC6"/>
    <w:rsid w:val="00D06408"/>
    <w:rsid w:val="00D06C18"/>
    <w:rsid w:val="00D1120C"/>
    <w:rsid w:val="00D11698"/>
    <w:rsid w:val="00D12E28"/>
    <w:rsid w:val="00D135CC"/>
    <w:rsid w:val="00D1406E"/>
    <w:rsid w:val="00D141ED"/>
    <w:rsid w:val="00D14E9D"/>
    <w:rsid w:val="00D1726A"/>
    <w:rsid w:val="00D2462C"/>
    <w:rsid w:val="00D2464A"/>
    <w:rsid w:val="00D255F2"/>
    <w:rsid w:val="00D25CD5"/>
    <w:rsid w:val="00D278A3"/>
    <w:rsid w:val="00D3159E"/>
    <w:rsid w:val="00D32486"/>
    <w:rsid w:val="00D33CB4"/>
    <w:rsid w:val="00D3408F"/>
    <w:rsid w:val="00D34D7D"/>
    <w:rsid w:val="00D37D53"/>
    <w:rsid w:val="00D40382"/>
    <w:rsid w:val="00D4058E"/>
    <w:rsid w:val="00D47A44"/>
    <w:rsid w:val="00D5023E"/>
    <w:rsid w:val="00D50B29"/>
    <w:rsid w:val="00D51883"/>
    <w:rsid w:val="00D524A9"/>
    <w:rsid w:val="00D52940"/>
    <w:rsid w:val="00D53BE2"/>
    <w:rsid w:val="00D546C9"/>
    <w:rsid w:val="00D55D6E"/>
    <w:rsid w:val="00D56C41"/>
    <w:rsid w:val="00D572B1"/>
    <w:rsid w:val="00D57756"/>
    <w:rsid w:val="00D57822"/>
    <w:rsid w:val="00D60483"/>
    <w:rsid w:val="00D6139D"/>
    <w:rsid w:val="00D62457"/>
    <w:rsid w:val="00D65126"/>
    <w:rsid w:val="00D653AB"/>
    <w:rsid w:val="00D66070"/>
    <w:rsid w:val="00D66BBF"/>
    <w:rsid w:val="00D66BE8"/>
    <w:rsid w:val="00D674E4"/>
    <w:rsid w:val="00D6776E"/>
    <w:rsid w:val="00D703EF"/>
    <w:rsid w:val="00D71FE4"/>
    <w:rsid w:val="00D72366"/>
    <w:rsid w:val="00D72885"/>
    <w:rsid w:val="00D737AB"/>
    <w:rsid w:val="00D74127"/>
    <w:rsid w:val="00D74742"/>
    <w:rsid w:val="00D74FA0"/>
    <w:rsid w:val="00D7686F"/>
    <w:rsid w:val="00D76C89"/>
    <w:rsid w:val="00D80569"/>
    <w:rsid w:val="00D807B1"/>
    <w:rsid w:val="00D81B5E"/>
    <w:rsid w:val="00D83FE1"/>
    <w:rsid w:val="00D86B09"/>
    <w:rsid w:val="00D86C7E"/>
    <w:rsid w:val="00D87C26"/>
    <w:rsid w:val="00D903C9"/>
    <w:rsid w:val="00D919BC"/>
    <w:rsid w:val="00D93975"/>
    <w:rsid w:val="00D95D4D"/>
    <w:rsid w:val="00D95FEB"/>
    <w:rsid w:val="00D96D24"/>
    <w:rsid w:val="00D97B42"/>
    <w:rsid w:val="00D97EC7"/>
    <w:rsid w:val="00DA13F4"/>
    <w:rsid w:val="00DA186F"/>
    <w:rsid w:val="00DA1E20"/>
    <w:rsid w:val="00DA3313"/>
    <w:rsid w:val="00DA410E"/>
    <w:rsid w:val="00DA58E7"/>
    <w:rsid w:val="00DA5D22"/>
    <w:rsid w:val="00DA77A0"/>
    <w:rsid w:val="00DA78D6"/>
    <w:rsid w:val="00DA7E08"/>
    <w:rsid w:val="00DB2436"/>
    <w:rsid w:val="00DB3E21"/>
    <w:rsid w:val="00DB3F5E"/>
    <w:rsid w:val="00DB4E7E"/>
    <w:rsid w:val="00DB5615"/>
    <w:rsid w:val="00DB6ACA"/>
    <w:rsid w:val="00DB7B1A"/>
    <w:rsid w:val="00DB7F36"/>
    <w:rsid w:val="00DB7F43"/>
    <w:rsid w:val="00DC068F"/>
    <w:rsid w:val="00DC07F4"/>
    <w:rsid w:val="00DC0CC4"/>
    <w:rsid w:val="00DC0F1B"/>
    <w:rsid w:val="00DC1180"/>
    <w:rsid w:val="00DC11F2"/>
    <w:rsid w:val="00DC1489"/>
    <w:rsid w:val="00DC21A8"/>
    <w:rsid w:val="00DC230B"/>
    <w:rsid w:val="00DC5437"/>
    <w:rsid w:val="00DC6B47"/>
    <w:rsid w:val="00DC6CA8"/>
    <w:rsid w:val="00DC73F0"/>
    <w:rsid w:val="00DC744B"/>
    <w:rsid w:val="00DC79F5"/>
    <w:rsid w:val="00DD0082"/>
    <w:rsid w:val="00DD0112"/>
    <w:rsid w:val="00DD1436"/>
    <w:rsid w:val="00DD32A7"/>
    <w:rsid w:val="00DD3FDC"/>
    <w:rsid w:val="00DD512A"/>
    <w:rsid w:val="00DD567B"/>
    <w:rsid w:val="00DD7555"/>
    <w:rsid w:val="00DD79AA"/>
    <w:rsid w:val="00DE28E0"/>
    <w:rsid w:val="00DE37AD"/>
    <w:rsid w:val="00DE4250"/>
    <w:rsid w:val="00DE4904"/>
    <w:rsid w:val="00DE5AA7"/>
    <w:rsid w:val="00DE5B85"/>
    <w:rsid w:val="00DE6ECF"/>
    <w:rsid w:val="00DE7648"/>
    <w:rsid w:val="00DE7D1A"/>
    <w:rsid w:val="00DF0C1E"/>
    <w:rsid w:val="00DF14E9"/>
    <w:rsid w:val="00DF1759"/>
    <w:rsid w:val="00DF1779"/>
    <w:rsid w:val="00DF1C6A"/>
    <w:rsid w:val="00DF45AA"/>
    <w:rsid w:val="00DF69FC"/>
    <w:rsid w:val="00DF6C7D"/>
    <w:rsid w:val="00E002D3"/>
    <w:rsid w:val="00E00426"/>
    <w:rsid w:val="00E015C1"/>
    <w:rsid w:val="00E0568A"/>
    <w:rsid w:val="00E07E48"/>
    <w:rsid w:val="00E07F30"/>
    <w:rsid w:val="00E1005E"/>
    <w:rsid w:val="00E1096C"/>
    <w:rsid w:val="00E10F2D"/>
    <w:rsid w:val="00E11E8C"/>
    <w:rsid w:val="00E13068"/>
    <w:rsid w:val="00E13883"/>
    <w:rsid w:val="00E14411"/>
    <w:rsid w:val="00E14FFF"/>
    <w:rsid w:val="00E1680B"/>
    <w:rsid w:val="00E17376"/>
    <w:rsid w:val="00E2319A"/>
    <w:rsid w:val="00E24125"/>
    <w:rsid w:val="00E244AA"/>
    <w:rsid w:val="00E24EB6"/>
    <w:rsid w:val="00E31DC5"/>
    <w:rsid w:val="00E32764"/>
    <w:rsid w:val="00E32C7E"/>
    <w:rsid w:val="00E32F43"/>
    <w:rsid w:val="00E330CD"/>
    <w:rsid w:val="00E33BBE"/>
    <w:rsid w:val="00E34C0D"/>
    <w:rsid w:val="00E36138"/>
    <w:rsid w:val="00E37281"/>
    <w:rsid w:val="00E40873"/>
    <w:rsid w:val="00E40C5A"/>
    <w:rsid w:val="00E41B32"/>
    <w:rsid w:val="00E41CE4"/>
    <w:rsid w:val="00E41F3E"/>
    <w:rsid w:val="00E42119"/>
    <w:rsid w:val="00E4374F"/>
    <w:rsid w:val="00E44230"/>
    <w:rsid w:val="00E45A60"/>
    <w:rsid w:val="00E464C4"/>
    <w:rsid w:val="00E469D0"/>
    <w:rsid w:val="00E472BD"/>
    <w:rsid w:val="00E474A0"/>
    <w:rsid w:val="00E5031F"/>
    <w:rsid w:val="00E5072B"/>
    <w:rsid w:val="00E517FB"/>
    <w:rsid w:val="00E52FF7"/>
    <w:rsid w:val="00E5470B"/>
    <w:rsid w:val="00E56AA5"/>
    <w:rsid w:val="00E62459"/>
    <w:rsid w:val="00E63125"/>
    <w:rsid w:val="00E63494"/>
    <w:rsid w:val="00E63746"/>
    <w:rsid w:val="00E64508"/>
    <w:rsid w:val="00E651A5"/>
    <w:rsid w:val="00E65632"/>
    <w:rsid w:val="00E66A81"/>
    <w:rsid w:val="00E70DA0"/>
    <w:rsid w:val="00E73231"/>
    <w:rsid w:val="00E73D27"/>
    <w:rsid w:val="00E75549"/>
    <w:rsid w:val="00E76A36"/>
    <w:rsid w:val="00E77DB4"/>
    <w:rsid w:val="00E80C09"/>
    <w:rsid w:val="00E81097"/>
    <w:rsid w:val="00E84169"/>
    <w:rsid w:val="00E84511"/>
    <w:rsid w:val="00E85803"/>
    <w:rsid w:val="00E85A83"/>
    <w:rsid w:val="00E85B5C"/>
    <w:rsid w:val="00E86BCB"/>
    <w:rsid w:val="00E87420"/>
    <w:rsid w:val="00E90056"/>
    <w:rsid w:val="00E9069C"/>
    <w:rsid w:val="00E9096D"/>
    <w:rsid w:val="00E91AF9"/>
    <w:rsid w:val="00E92650"/>
    <w:rsid w:val="00E938EC"/>
    <w:rsid w:val="00E938FA"/>
    <w:rsid w:val="00E944D6"/>
    <w:rsid w:val="00E94505"/>
    <w:rsid w:val="00E95261"/>
    <w:rsid w:val="00E957FD"/>
    <w:rsid w:val="00E96698"/>
    <w:rsid w:val="00E97D45"/>
    <w:rsid w:val="00EA09DC"/>
    <w:rsid w:val="00EA0B8E"/>
    <w:rsid w:val="00EA0F3E"/>
    <w:rsid w:val="00EA356F"/>
    <w:rsid w:val="00EA3941"/>
    <w:rsid w:val="00EA45B8"/>
    <w:rsid w:val="00EA467A"/>
    <w:rsid w:val="00EA51DE"/>
    <w:rsid w:val="00EA59E4"/>
    <w:rsid w:val="00EA5EA9"/>
    <w:rsid w:val="00EA6C02"/>
    <w:rsid w:val="00EA7639"/>
    <w:rsid w:val="00EB0BDE"/>
    <w:rsid w:val="00EB1EC3"/>
    <w:rsid w:val="00EB2176"/>
    <w:rsid w:val="00EB2D5B"/>
    <w:rsid w:val="00EB39C1"/>
    <w:rsid w:val="00EB44F8"/>
    <w:rsid w:val="00EB5088"/>
    <w:rsid w:val="00EB65AC"/>
    <w:rsid w:val="00EB7487"/>
    <w:rsid w:val="00EC18CA"/>
    <w:rsid w:val="00EC374B"/>
    <w:rsid w:val="00EC404D"/>
    <w:rsid w:val="00EC49B6"/>
    <w:rsid w:val="00EC5A09"/>
    <w:rsid w:val="00EC5A48"/>
    <w:rsid w:val="00EC5F24"/>
    <w:rsid w:val="00ED033B"/>
    <w:rsid w:val="00ED06C6"/>
    <w:rsid w:val="00ED3D59"/>
    <w:rsid w:val="00ED4218"/>
    <w:rsid w:val="00ED422A"/>
    <w:rsid w:val="00ED5479"/>
    <w:rsid w:val="00ED5D61"/>
    <w:rsid w:val="00ED72B2"/>
    <w:rsid w:val="00ED7703"/>
    <w:rsid w:val="00ED7D82"/>
    <w:rsid w:val="00EE05ED"/>
    <w:rsid w:val="00EE1360"/>
    <w:rsid w:val="00EE15F7"/>
    <w:rsid w:val="00EE1B24"/>
    <w:rsid w:val="00EE4AD8"/>
    <w:rsid w:val="00EE6101"/>
    <w:rsid w:val="00EE6587"/>
    <w:rsid w:val="00EE7DF5"/>
    <w:rsid w:val="00EF07B8"/>
    <w:rsid w:val="00EF272E"/>
    <w:rsid w:val="00EF6F4E"/>
    <w:rsid w:val="00F01DD6"/>
    <w:rsid w:val="00F02996"/>
    <w:rsid w:val="00F029FA"/>
    <w:rsid w:val="00F03F86"/>
    <w:rsid w:val="00F051AB"/>
    <w:rsid w:val="00F05FDD"/>
    <w:rsid w:val="00F06CB4"/>
    <w:rsid w:val="00F074A2"/>
    <w:rsid w:val="00F11E9A"/>
    <w:rsid w:val="00F135D2"/>
    <w:rsid w:val="00F14E8D"/>
    <w:rsid w:val="00F152B3"/>
    <w:rsid w:val="00F163BD"/>
    <w:rsid w:val="00F17587"/>
    <w:rsid w:val="00F20BEE"/>
    <w:rsid w:val="00F24577"/>
    <w:rsid w:val="00F245CB"/>
    <w:rsid w:val="00F24735"/>
    <w:rsid w:val="00F24795"/>
    <w:rsid w:val="00F25C35"/>
    <w:rsid w:val="00F26F02"/>
    <w:rsid w:val="00F2765C"/>
    <w:rsid w:val="00F310AD"/>
    <w:rsid w:val="00F31848"/>
    <w:rsid w:val="00F3240A"/>
    <w:rsid w:val="00F32D16"/>
    <w:rsid w:val="00F32E41"/>
    <w:rsid w:val="00F338E7"/>
    <w:rsid w:val="00F33A0E"/>
    <w:rsid w:val="00F35630"/>
    <w:rsid w:val="00F35898"/>
    <w:rsid w:val="00F36E4B"/>
    <w:rsid w:val="00F40738"/>
    <w:rsid w:val="00F4087B"/>
    <w:rsid w:val="00F40F26"/>
    <w:rsid w:val="00F41066"/>
    <w:rsid w:val="00F4136E"/>
    <w:rsid w:val="00F42502"/>
    <w:rsid w:val="00F4263B"/>
    <w:rsid w:val="00F4400A"/>
    <w:rsid w:val="00F4410E"/>
    <w:rsid w:val="00F4463E"/>
    <w:rsid w:val="00F471DA"/>
    <w:rsid w:val="00F47995"/>
    <w:rsid w:val="00F522CD"/>
    <w:rsid w:val="00F569F9"/>
    <w:rsid w:val="00F57B4D"/>
    <w:rsid w:val="00F57BC8"/>
    <w:rsid w:val="00F57E1F"/>
    <w:rsid w:val="00F60E29"/>
    <w:rsid w:val="00F6112F"/>
    <w:rsid w:val="00F61286"/>
    <w:rsid w:val="00F651FF"/>
    <w:rsid w:val="00F65A88"/>
    <w:rsid w:val="00F67C53"/>
    <w:rsid w:val="00F713DE"/>
    <w:rsid w:val="00F71A0C"/>
    <w:rsid w:val="00F727BA"/>
    <w:rsid w:val="00F75CF8"/>
    <w:rsid w:val="00F7609C"/>
    <w:rsid w:val="00F77E8A"/>
    <w:rsid w:val="00F81935"/>
    <w:rsid w:val="00F839CE"/>
    <w:rsid w:val="00F83F6E"/>
    <w:rsid w:val="00F8404E"/>
    <w:rsid w:val="00F84B7E"/>
    <w:rsid w:val="00F871BF"/>
    <w:rsid w:val="00F91201"/>
    <w:rsid w:val="00F932D0"/>
    <w:rsid w:val="00F933B2"/>
    <w:rsid w:val="00F944C8"/>
    <w:rsid w:val="00F96A46"/>
    <w:rsid w:val="00F97555"/>
    <w:rsid w:val="00F97FAA"/>
    <w:rsid w:val="00FA06B0"/>
    <w:rsid w:val="00FA1AEC"/>
    <w:rsid w:val="00FA29D4"/>
    <w:rsid w:val="00FA3235"/>
    <w:rsid w:val="00FA350D"/>
    <w:rsid w:val="00FA3F97"/>
    <w:rsid w:val="00FA4F0F"/>
    <w:rsid w:val="00FA5414"/>
    <w:rsid w:val="00FA559B"/>
    <w:rsid w:val="00FA56D8"/>
    <w:rsid w:val="00FA6469"/>
    <w:rsid w:val="00FA6544"/>
    <w:rsid w:val="00FA6933"/>
    <w:rsid w:val="00FA7389"/>
    <w:rsid w:val="00FB11BD"/>
    <w:rsid w:val="00FB226F"/>
    <w:rsid w:val="00FB295E"/>
    <w:rsid w:val="00FB329F"/>
    <w:rsid w:val="00FB335E"/>
    <w:rsid w:val="00FB4F0A"/>
    <w:rsid w:val="00FB539F"/>
    <w:rsid w:val="00FB5830"/>
    <w:rsid w:val="00FB7378"/>
    <w:rsid w:val="00FC0402"/>
    <w:rsid w:val="00FC0FAA"/>
    <w:rsid w:val="00FC143E"/>
    <w:rsid w:val="00FC1A01"/>
    <w:rsid w:val="00FC1DC5"/>
    <w:rsid w:val="00FC2903"/>
    <w:rsid w:val="00FC2910"/>
    <w:rsid w:val="00FC2930"/>
    <w:rsid w:val="00FC2AF0"/>
    <w:rsid w:val="00FC3022"/>
    <w:rsid w:val="00FC310D"/>
    <w:rsid w:val="00FC4D60"/>
    <w:rsid w:val="00FC4DED"/>
    <w:rsid w:val="00FC773D"/>
    <w:rsid w:val="00FC7928"/>
    <w:rsid w:val="00FC7BEE"/>
    <w:rsid w:val="00FD1358"/>
    <w:rsid w:val="00FD17F8"/>
    <w:rsid w:val="00FD255C"/>
    <w:rsid w:val="00FD2568"/>
    <w:rsid w:val="00FD2E3E"/>
    <w:rsid w:val="00FD4F16"/>
    <w:rsid w:val="00FD4F46"/>
    <w:rsid w:val="00FD534C"/>
    <w:rsid w:val="00FD5CF1"/>
    <w:rsid w:val="00FD6808"/>
    <w:rsid w:val="00FD6F6E"/>
    <w:rsid w:val="00FD7B9F"/>
    <w:rsid w:val="00FE03D2"/>
    <w:rsid w:val="00FE0B8C"/>
    <w:rsid w:val="00FE143B"/>
    <w:rsid w:val="00FE2AF9"/>
    <w:rsid w:val="00FE36D7"/>
    <w:rsid w:val="00FE40D4"/>
    <w:rsid w:val="00FE4358"/>
    <w:rsid w:val="00FE4560"/>
    <w:rsid w:val="00FE67E6"/>
    <w:rsid w:val="00FE6DF7"/>
    <w:rsid w:val="00FE745D"/>
    <w:rsid w:val="00FE7C82"/>
    <w:rsid w:val="00FF0F71"/>
    <w:rsid w:val="00FF0FBA"/>
    <w:rsid w:val="00FF533A"/>
    <w:rsid w:val="00FF70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5:docId w15:val="{3405359F-A4C4-405B-99A4-C069765A43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B2A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B2AC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4.emf"/><Relationship Id="rId18" Type="http://schemas.openxmlformats.org/officeDocument/2006/relationships/oleObject" Target="embeddings/oleObject9.bin"/><Relationship Id="rId3" Type="http://schemas.openxmlformats.org/officeDocument/2006/relationships/webSettings" Target="webSettings.xml"/><Relationship Id="rId21" Type="http://schemas.openxmlformats.org/officeDocument/2006/relationships/oleObject" Target="embeddings/oleObject11.bin"/><Relationship Id="rId7" Type="http://schemas.openxmlformats.org/officeDocument/2006/relationships/image" Target="media/image2.wmf"/><Relationship Id="rId12" Type="http://schemas.openxmlformats.org/officeDocument/2006/relationships/oleObject" Target="embeddings/oleObject6.bin"/><Relationship Id="rId17" Type="http://schemas.openxmlformats.org/officeDocument/2006/relationships/image" Target="media/image6.wmf"/><Relationship Id="rId2" Type="http://schemas.openxmlformats.org/officeDocument/2006/relationships/settings" Target="settings.xml"/><Relationship Id="rId16" Type="http://schemas.openxmlformats.org/officeDocument/2006/relationships/oleObject" Target="embeddings/oleObject8.bin"/><Relationship Id="rId20" Type="http://schemas.openxmlformats.org/officeDocument/2006/relationships/image" Target="media/image7.wmf"/><Relationship Id="rId1" Type="http://schemas.openxmlformats.org/officeDocument/2006/relationships/styles" Target="styles.xml"/><Relationship Id="rId6" Type="http://schemas.openxmlformats.org/officeDocument/2006/relationships/oleObject" Target="embeddings/oleObject2.bin"/><Relationship Id="rId11" Type="http://schemas.openxmlformats.org/officeDocument/2006/relationships/oleObject" Target="embeddings/oleObject5.bin"/><Relationship Id="rId24"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oleObject" Target="embeddings/oleObject7.bin"/><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10.bin"/><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242</Words>
  <Characters>1384</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16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lley Keel</dc:creator>
  <cp:lastModifiedBy>Mary Long</cp:lastModifiedBy>
  <cp:revision>2</cp:revision>
  <cp:lastPrinted>2014-01-06T21:58:00Z</cp:lastPrinted>
  <dcterms:created xsi:type="dcterms:W3CDTF">2017-01-23T13:51:00Z</dcterms:created>
  <dcterms:modified xsi:type="dcterms:W3CDTF">2017-01-23T1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